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352" r:id="rId2"/>
    <p:sldId id="282" r:id="rId3"/>
    <p:sldId id="265" r:id="rId4"/>
    <p:sldId id="266" r:id="rId5"/>
    <p:sldId id="269" r:id="rId6"/>
    <p:sldId id="328" r:id="rId7"/>
    <p:sldId id="329" r:id="rId8"/>
    <p:sldId id="331" r:id="rId9"/>
    <p:sldId id="330" r:id="rId10"/>
    <p:sldId id="353" r:id="rId11"/>
    <p:sldId id="333" r:id="rId12"/>
    <p:sldId id="334" r:id="rId13"/>
    <p:sldId id="354" r:id="rId14"/>
    <p:sldId id="356" r:id="rId15"/>
    <p:sldId id="336" r:id="rId16"/>
    <p:sldId id="339" r:id="rId17"/>
    <p:sldId id="341" r:id="rId18"/>
    <p:sldId id="343" r:id="rId19"/>
    <p:sldId id="290" r:id="rId20"/>
    <p:sldId id="351" r:id="rId21"/>
    <p:sldId id="285" r:id="rId22"/>
    <p:sldId id="288" r:id="rId23"/>
    <p:sldId id="287" r:id="rId24"/>
    <p:sldId id="289" r:id="rId25"/>
    <p:sldId id="286" r:id="rId26"/>
    <p:sldId id="345" r:id="rId27"/>
    <p:sldId id="346" r:id="rId28"/>
    <p:sldId id="348" r:id="rId29"/>
    <p:sldId id="347" r:id="rId30"/>
    <p:sldId id="340" r:id="rId31"/>
    <p:sldId id="350" r:id="rId32"/>
  </p:sldIdLst>
  <p:sldSz cx="12192000" cy="6858000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4721"/>
  </p:normalViewPr>
  <p:slideViewPr>
    <p:cSldViewPr snapToGrid="0" snapToObjects="1">
      <p:cViewPr varScale="1">
        <p:scale>
          <a:sx n="79" d="100"/>
          <a:sy n="79" d="100"/>
        </p:scale>
        <p:origin x="101" y="19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5F530-D358-EC44-8EFE-5BAA0C603BFB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5A0E3-A5CD-FC41-A026-4BCAF68A6AB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597541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5444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ge30cd7e80a_0_10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4" name="Google Shape;1234;ge30cd7e80a_0_10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55941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" name="Google Shape;1249;ge5e8e1901e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0" name="Google Shape;1250;ge5e8e1901e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8940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Google Shape;1299;ge5e8e1901e_0_2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0" name="Google Shape;1300;ge5e8e1901e_0_2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1618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6.png"/><Relationship Id="rId4" Type="http://schemas.openxmlformats.org/officeDocument/2006/relationships/image" Target="../media/image12.png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4B3799-7C26-CC44-A045-74BEF1A786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E008AC-92D6-8247-A3CE-CAA8F5B5FA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07324E-2FAA-D048-8D72-A2F15AC04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27DE6D-A3FD-E04F-891D-FE41C61DD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BDD27-BF48-6249-AE1D-203FD549F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32752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B1477-0720-A941-85FA-C5DC878B4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16F265-2DB3-1E48-A7C4-61FC908D9E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17BE75-1707-7044-A8EB-400F362FF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19A960-8EEE-A442-A941-40327F5E8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DBD390-E14F-6649-A4D1-73712C527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519419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C9D3B84-1FE0-4741-BB17-A0C9425A22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3C2329C-6EB6-954A-9269-987B0DDAC3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BCE408-5F42-1A44-9108-9A86267E3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7BE98-F397-F34F-9A26-245EAC7CA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6AA198-9434-444E-A7A0-7733AC6D4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3530276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16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60" name="Google Shape;460;p1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61" name="Google Shape;461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462" name="Google Shape;462;p16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63" name="Google Shape;463;p16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464" name="Google Shape;464;p1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65" name="Google Shape;465;p1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6" name="Google Shape;466;p1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7" name="Google Shape;467;p1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8" name="Google Shape;468;p1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69" name="Google Shape;469;p1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0" name="Google Shape;470;p1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1" name="Google Shape;471;p1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2" name="Google Shape;472;p1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3" name="Google Shape;473;p1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4" name="Google Shape;474;p1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5" name="Google Shape;475;p1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" name="Google Shape;476;p1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7" name="Google Shape;477;p1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78" name="Google Shape;478;p1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91" name="Google Shape;491;p16"/>
          <p:cNvSpPr txBox="1">
            <a:spLocks noGrp="1"/>
          </p:cNvSpPr>
          <p:nvPr>
            <p:ph type="subTitle" idx="1"/>
          </p:nvPr>
        </p:nvSpPr>
        <p:spPr>
          <a:xfrm>
            <a:off x="1679059" y="3748433"/>
            <a:ext cx="2990400" cy="10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2" name="Google Shape;492;p16"/>
          <p:cNvSpPr txBox="1">
            <a:spLocks noGrp="1"/>
          </p:cNvSpPr>
          <p:nvPr>
            <p:ph type="subTitle" idx="2"/>
          </p:nvPr>
        </p:nvSpPr>
        <p:spPr>
          <a:xfrm>
            <a:off x="1679059" y="3265967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3" name="Google Shape;493;p16"/>
          <p:cNvSpPr txBox="1">
            <a:spLocks noGrp="1"/>
          </p:cNvSpPr>
          <p:nvPr>
            <p:ph type="subTitle" idx="3"/>
          </p:nvPr>
        </p:nvSpPr>
        <p:spPr>
          <a:xfrm>
            <a:off x="4796259" y="3748433"/>
            <a:ext cx="2990400" cy="10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4" name="Google Shape;494;p16"/>
          <p:cNvSpPr txBox="1">
            <a:spLocks noGrp="1"/>
          </p:cNvSpPr>
          <p:nvPr>
            <p:ph type="subTitle" idx="4"/>
          </p:nvPr>
        </p:nvSpPr>
        <p:spPr>
          <a:xfrm>
            <a:off x="4796259" y="3265967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5" name="Google Shape;495;p16"/>
          <p:cNvSpPr txBox="1">
            <a:spLocks noGrp="1"/>
          </p:cNvSpPr>
          <p:nvPr>
            <p:ph type="subTitle" idx="5"/>
          </p:nvPr>
        </p:nvSpPr>
        <p:spPr>
          <a:xfrm>
            <a:off x="7913459" y="3748433"/>
            <a:ext cx="2990400" cy="103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6" name="Google Shape;496;p16"/>
          <p:cNvSpPr txBox="1">
            <a:spLocks noGrp="1"/>
          </p:cNvSpPr>
          <p:nvPr>
            <p:ph type="subTitle" idx="6"/>
          </p:nvPr>
        </p:nvSpPr>
        <p:spPr>
          <a:xfrm>
            <a:off x="7913459" y="3265967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97" name="Google Shape;497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882872" flipH="1">
            <a:off x="8701385" y="4709385"/>
            <a:ext cx="2462992" cy="2374336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" name="Google Shape;498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9000000">
            <a:off x="3167808" y="4612899"/>
            <a:ext cx="2412933" cy="2326092"/>
          </a:xfrm>
          <a:prstGeom prst="rect">
            <a:avLst/>
          </a:prstGeom>
          <a:noFill/>
          <a:ln>
            <a:noFill/>
          </a:ln>
        </p:spPr>
      </p:pic>
      <p:pic>
        <p:nvPicPr>
          <p:cNvPr id="499" name="Google Shape;499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0800000">
            <a:off x="9605834" y="975567"/>
            <a:ext cx="2224500" cy="20768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643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p17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502" name="Google Shape;502;p17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503" name="Google Shape;503;p17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504" name="Google Shape;504;p17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505" name="Google Shape;505;p17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506" name="Google Shape;506;p17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7" name="Google Shape;507;p17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8" name="Google Shape;508;p17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7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0" name="Google Shape;510;p17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" name="Google Shape;511;p17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2" name="Google Shape;512;p17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3" name="Google Shape;513;p17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4" name="Google Shape;514;p17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5" name="Google Shape;515;p17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" name="Google Shape;516;p17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" name="Google Shape;517;p17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" name="Google Shape;518;p17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9" name="Google Shape;519;p17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0" name="Google Shape;520;p17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1" name="Google Shape;521;p17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2" name="Google Shape;522;p17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17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17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17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7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7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7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7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7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7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32" name="Google Shape;532;p17"/>
          <p:cNvSpPr txBox="1">
            <a:spLocks noGrp="1"/>
          </p:cNvSpPr>
          <p:nvPr>
            <p:ph type="subTitle" idx="1"/>
          </p:nvPr>
        </p:nvSpPr>
        <p:spPr>
          <a:xfrm>
            <a:off x="5709759" y="3080951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3" name="Google Shape;533;p17"/>
          <p:cNvSpPr txBox="1">
            <a:spLocks noGrp="1"/>
          </p:cNvSpPr>
          <p:nvPr>
            <p:ph type="subTitle" idx="2"/>
          </p:nvPr>
        </p:nvSpPr>
        <p:spPr>
          <a:xfrm>
            <a:off x="5709759" y="2598484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4" name="Google Shape;534;p17"/>
          <p:cNvSpPr txBox="1">
            <a:spLocks noGrp="1"/>
          </p:cNvSpPr>
          <p:nvPr>
            <p:ph type="subTitle" idx="3"/>
          </p:nvPr>
        </p:nvSpPr>
        <p:spPr>
          <a:xfrm>
            <a:off x="8490733" y="3080951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5" name="Google Shape;535;p17"/>
          <p:cNvSpPr txBox="1">
            <a:spLocks noGrp="1"/>
          </p:cNvSpPr>
          <p:nvPr>
            <p:ph type="subTitle" idx="4"/>
          </p:nvPr>
        </p:nvSpPr>
        <p:spPr>
          <a:xfrm>
            <a:off x="8490733" y="2598484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6" name="Google Shape;536;p17"/>
          <p:cNvSpPr txBox="1">
            <a:spLocks noGrp="1"/>
          </p:cNvSpPr>
          <p:nvPr>
            <p:ph type="subTitle" idx="5"/>
          </p:nvPr>
        </p:nvSpPr>
        <p:spPr>
          <a:xfrm>
            <a:off x="8490733" y="5281484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7" name="Google Shape;537;p17"/>
          <p:cNvSpPr txBox="1">
            <a:spLocks noGrp="1"/>
          </p:cNvSpPr>
          <p:nvPr>
            <p:ph type="subTitle" idx="6"/>
          </p:nvPr>
        </p:nvSpPr>
        <p:spPr>
          <a:xfrm>
            <a:off x="8490733" y="4799017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8" name="Google Shape;538;p17"/>
          <p:cNvSpPr txBox="1">
            <a:spLocks noGrp="1"/>
          </p:cNvSpPr>
          <p:nvPr>
            <p:ph type="subTitle" idx="7"/>
          </p:nvPr>
        </p:nvSpPr>
        <p:spPr>
          <a:xfrm>
            <a:off x="5709759" y="5281484"/>
            <a:ext cx="253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9" name="Google Shape;539;p17"/>
          <p:cNvSpPr txBox="1">
            <a:spLocks noGrp="1"/>
          </p:cNvSpPr>
          <p:nvPr>
            <p:ph type="subTitle" idx="8"/>
          </p:nvPr>
        </p:nvSpPr>
        <p:spPr>
          <a:xfrm>
            <a:off x="5709759" y="4799017"/>
            <a:ext cx="2532400" cy="5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9068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2605067" y="2170700"/>
            <a:ext cx="7174000" cy="2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9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444029" y="284303"/>
            <a:ext cx="2717812" cy="2537429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8979843" y="4177883"/>
            <a:ext cx="2412933" cy="23260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84514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221300" y="2727751"/>
            <a:ext cx="4434000" cy="10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5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6107500" y="1126951"/>
            <a:ext cx="2661600" cy="160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128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5221500" y="4328700"/>
            <a:ext cx="4434000" cy="8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6946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2227533" y="2658500"/>
            <a:ext cx="3911200" cy="34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2227533" y="2176033"/>
            <a:ext cx="2990400" cy="4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6444167" y="2658500"/>
            <a:ext cx="3911200" cy="34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6444167" y="2176033"/>
            <a:ext cx="2990400" cy="48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432300" y="5017567"/>
            <a:ext cx="1073267" cy="1266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9449751" y="398805"/>
            <a:ext cx="2192493" cy="20469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05476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3037500" y="3119033"/>
            <a:ext cx="6508000" cy="169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9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9659177" y="568599"/>
            <a:ext cx="1623324" cy="169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615217" y="611975"/>
            <a:ext cx="1662168" cy="15146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8002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6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858" name="Google Shape;858;p2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859" name="Google Shape;859;p26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860" name="Google Shape;860;p2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861" name="Google Shape;861;p2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2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3" name="Google Shape;863;p2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4" name="Google Shape;864;p2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5" name="Google Shape;865;p2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6" name="Google Shape;866;p2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7" name="Google Shape;867;p2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8" name="Google Shape;868;p2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9" name="Google Shape;869;p2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0" name="Google Shape;870;p2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1" name="Google Shape;871;p2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2" name="Google Shape;872;p2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2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5" name="Google Shape;885;p2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6" name="Google Shape;886;p2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pic>
        <p:nvPicPr>
          <p:cNvPr id="887" name="Google Shape;88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888" name="Google Shape;888;p26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889" name="Google Shape;889;p26"/>
          <p:cNvSpPr txBox="1">
            <a:spLocks noGrp="1"/>
          </p:cNvSpPr>
          <p:nvPr>
            <p:ph type="subTitle" idx="1"/>
          </p:nvPr>
        </p:nvSpPr>
        <p:spPr>
          <a:xfrm>
            <a:off x="1341800" y="2102767"/>
            <a:ext cx="4949600" cy="4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  <p:sp>
        <p:nvSpPr>
          <p:cNvPr id="890" name="Google Shape;890;p26"/>
          <p:cNvSpPr txBox="1">
            <a:spLocks noGrp="1"/>
          </p:cNvSpPr>
          <p:nvPr>
            <p:ph type="subTitle" idx="2"/>
          </p:nvPr>
        </p:nvSpPr>
        <p:spPr>
          <a:xfrm>
            <a:off x="6291525" y="2102767"/>
            <a:ext cx="4949600" cy="4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4744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Google Shape;1065;p32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066" name="Google Shape;1066;p32"/>
          <p:cNvPicPr preferRelativeResize="0"/>
          <p:nvPr/>
        </p:nvPicPr>
        <p:blipFill rotWithShape="1">
          <a:blip r:embed="rId2">
            <a:alphaModFix amt="58000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67" name="Google Shape;1067;p32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1068" name="Google Shape;1068;p3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69" name="Google Shape;1069;p3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0" name="Google Shape;1070;p3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1" name="Google Shape;1071;p3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2" name="Google Shape;1072;p3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3" name="Google Shape;1073;p3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4" name="Google Shape;1074;p3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5" name="Google Shape;1075;p3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6" name="Google Shape;1076;p3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7" name="Google Shape;1077;p3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8" name="Google Shape;1078;p3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79" name="Google Shape;1079;p3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0" name="Google Shape;1080;p3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81" name="Google Shape;1081;p3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82" name="Google Shape;1082;p3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9" name="Google Shape;1089;p3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0" name="Google Shape;1090;p3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1" name="Google Shape;1091;p3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2" name="Google Shape;1092;p3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38749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36606-52F3-B748-A7CB-C10221AE3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E632B-9B50-A441-A34E-A0794DDF78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029AAB-FDD7-1F40-A1F2-683AC15ED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06F9E-03DC-E548-A51D-92A8E6772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DD1E8-1B00-A84E-9525-A04CE4A5A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72323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3143567" y="2434767"/>
            <a:ext cx="6326400" cy="274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357167" y="620773"/>
            <a:ext cx="9899200" cy="9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5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9258800" y="3764062"/>
            <a:ext cx="3052032" cy="28494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1146033" y="596017"/>
            <a:ext cx="1722133" cy="16601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82689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/>
          <p:nvPr/>
        </p:nvSpPr>
        <p:spPr>
          <a:xfrm>
            <a:off x="1080300" y="606867"/>
            <a:ext cx="10213600" cy="56444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pic>
        <p:nvPicPr>
          <p:cNvPr id="113" name="Google Shape;113;p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1093333" y="620333"/>
            <a:ext cx="10187600" cy="56188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5309989" y="706453"/>
            <a:ext cx="1962955" cy="1832697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5"/>
          <p:cNvSpPr txBox="1">
            <a:spLocks noGrp="1"/>
          </p:cNvSpPr>
          <p:nvPr>
            <p:ph type="title"/>
          </p:nvPr>
        </p:nvSpPr>
        <p:spPr>
          <a:xfrm>
            <a:off x="1341867" y="637500"/>
            <a:ext cx="9899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8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16" name="Google Shape;116;p5"/>
          <p:cNvGrpSpPr/>
          <p:nvPr/>
        </p:nvGrpSpPr>
        <p:grpSpPr>
          <a:xfrm>
            <a:off x="898109" y="928367"/>
            <a:ext cx="432433" cy="5001400"/>
            <a:chOff x="673581" y="696275"/>
            <a:chExt cx="324325" cy="3751050"/>
          </a:xfrm>
        </p:grpSpPr>
        <p:grpSp>
          <p:nvGrpSpPr>
            <p:cNvPr id="117" name="Google Shape;117;p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18" name="Google Shape;118;p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0" name="Google Shape;120;p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1" name="Google Shape;121;p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2" name="Google Shape;122;p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3" name="Google Shape;123;p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4" name="Google Shape;124;p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5" name="Google Shape;125;p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7" name="Google Shape;127;p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9" name="Google Shape;129;p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0" name="Google Shape;130;p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31" name="Google Shape;131;p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4" name="Google Shape;144;p5"/>
          <p:cNvSpPr txBox="1">
            <a:spLocks noGrp="1"/>
          </p:cNvSpPr>
          <p:nvPr>
            <p:ph type="subTitle" idx="1"/>
          </p:nvPr>
        </p:nvSpPr>
        <p:spPr>
          <a:xfrm>
            <a:off x="2567825" y="3810900"/>
            <a:ext cx="2990400" cy="16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5" name="Google Shape;145;p5"/>
          <p:cNvSpPr txBox="1">
            <a:spLocks noGrp="1"/>
          </p:cNvSpPr>
          <p:nvPr>
            <p:ph type="subTitle" idx="2"/>
          </p:nvPr>
        </p:nvSpPr>
        <p:spPr>
          <a:xfrm>
            <a:off x="2567825" y="3328433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146" name="Google Shape;146;p5"/>
          <p:cNvSpPr txBox="1">
            <a:spLocks noGrp="1"/>
          </p:cNvSpPr>
          <p:nvPr>
            <p:ph type="subTitle" idx="3"/>
          </p:nvPr>
        </p:nvSpPr>
        <p:spPr>
          <a:xfrm>
            <a:off x="6633759" y="3810900"/>
            <a:ext cx="2990400" cy="16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7" name="Google Shape;147;p5"/>
          <p:cNvSpPr txBox="1">
            <a:spLocks noGrp="1"/>
          </p:cNvSpPr>
          <p:nvPr>
            <p:ph type="subTitle" idx="4"/>
          </p:nvPr>
        </p:nvSpPr>
        <p:spPr>
          <a:xfrm>
            <a:off x="6633759" y="3328433"/>
            <a:ext cx="2990400" cy="53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933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148" name="Google Shape;148;p5"/>
          <p:cNvPicPr preferRelativeResize="0"/>
          <p:nvPr/>
        </p:nvPicPr>
        <p:blipFill rotWithShape="1">
          <a:blip r:embed="rId4">
            <a:alphaModFix/>
          </a:blip>
          <a:srcRect t="12766" b="6123"/>
          <a:stretch/>
        </p:blipFill>
        <p:spPr>
          <a:xfrm>
            <a:off x="9661133" y="4213800"/>
            <a:ext cx="2530867" cy="26374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5"/>
          <p:cNvPicPr preferRelativeResize="0"/>
          <p:nvPr/>
        </p:nvPicPr>
        <p:blipFill rotWithShape="1">
          <a:blip r:embed="rId5">
            <a:alphaModFix/>
          </a:blip>
          <a:srcRect l="9261" t="28180" r="18494" b="9858"/>
          <a:stretch/>
        </p:blipFill>
        <p:spPr>
          <a:xfrm>
            <a:off x="8696633" y="1610170"/>
            <a:ext cx="2990400" cy="23945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5"/>
          <p:cNvPicPr preferRelativeResize="0"/>
          <p:nvPr/>
        </p:nvPicPr>
        <p:blipFill rotWithShape="1">
          <a:blip r:embed="rId6">
            <a:alphaModFix/>
          </a:blip>
          <a:srcRect l="7552" t="7355" r="23600"/>
          <a:stretch/>
        </p:blipFill>
        <p:spPr>
          <a:xfrm rot="5888868">
            <a:off x="1229283" y="394285"/>
            <a:ext cx="1688135" cy="21208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26338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1" y="2004"/>
            <a:ext cx="1216583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838201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3/13/2023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9569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6C034-2396-3E45-B354-F70C405BE0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D9048-7678-0F44-9968-AD6B8C549B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CDE309-2ABB-7D48-9775-64F786BCB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75FABA-B435-6C43-8860-8E1E22826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B84AFC-9291-324B-9047-21BBE8CEA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533860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8652E-8EF5-DD42-A70C-21893673F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2AD2D-67E9-334B-B1B9-D2B7A1370A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BC74F0-7031-D945-96E9-FDD3B28228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5387F7-665D-8444-8113-1254AFF90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13B3EA-458C-E641-AD80-97D142631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E8B109-C448-F54B-A898-354E9B63D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497035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1AA7E-1E1A-CB48-A0EB-9EBB8CF46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CE0F60-5231-B948-ABDC-E56E51578E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31BBFC-9CC0-9B4B-8AF8-D0D7455683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5E5AD78-41BB-8E48-8CC3-5F47B6FAD5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B173DE-8F98-DD4B-A52D-B3DD8F1465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2FF260-CD94-3D4D-853B-B2BF47027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48581D-3E22-BF4E-905F-628308B22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645453-15D0-084D-92AF-B0236DD6F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567508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03BC5-BE43-0343-AF76-34882E7F3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61D14BD-A4FA-B348-ABB5-CF51462F07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89154-FC9E-BE4B-A58A-867DAF285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E31C33-653A-1F4F-811E-58A076B63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359602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1051E5-EFB3-8142-8530-0361EDB74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E7A6CF-7113-2048-BFA5-AEC98058C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AC27C-3BE4-684F-A365-11E5E44F7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173933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656DD-450F-6A4F-868C-BC6A782E6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55A66-A665-994C-8549-F01CABFFC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725C9F-CDB4-2E43-81AB-40F76AE0C5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C1D457-E3BA-6E43-9D6C-E90698DBE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1BCDB7-1F51-D34E-AA81-6FC8917FB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C5A907-05E8-1F41-8F48-8A9CEB8E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461691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4291C-1789-BE4E-B3A2-66EFF4ACD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F3E84D-25C5-B14C-8B72-4410DDD895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CD4460-43FA-EC4D-86BF-E5C39191D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740BB6-49BA-FB4C-BD01-38213647B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2AECE3-0296-F342-BD2B-217EF1C8C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C0F0B3-DF84-1242-8431-D7BE1B393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369621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DD135C-EBF2-8947-8040-E2995B184A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70405C-B5F1-BD46-8C90-C05D7D109C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7BD1DD-6061-3F49-AAD6-5AFA7FF94E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7E94E-A32F-AB40-A96E-DDC63D8F4CF5}" type="datetimeFigureOut">
              <a:rPr lang="x-none" smtClean="0"/>
              <a:t>3/13/2023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592466-DF1F-4B4C-A13D-C1B8D36E64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38D8E-13A8-4E4F-8D2D-A6430B39CA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00BF7-0694-EB4A-A779-82506F244FCC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401883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microsoft.com/office/2007/relationships/hdphoto" Target="../media/hdphoto2.wdp"/><Relationship Id="rId7" Type="http://schemas.openxmlformats.org/officeDocument/2006/relationships/image" Target="../media/image5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Relationship Id="rId9" Type="http://schemas.openxmlformats.org/officeDocument/2006/relationships/image" Target="../media/image4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3" Type="http://schemas.openxmlformats.org/officeDocument/2006/relationships/image" Target="../media/image70.png"/><Relationship Id="rId7" Type="http://schemas.openxmlformats.org/officeDocument/2006/relationships/image" Target="../media/image530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0.png"/><Relationship Id="rId7" Type="http://schemas.openxmlformats.org/officeDocument/2006/relationships/image" Target="../media/image6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76.png"/><Relationship Id="rId10" Type="http://schemas.openxmlformats.org/officeDocument/2006/relationships/image" Target="../media/image630.png"/><Relationship Id="rId4" Type="http://schemas.openxmlformats.org/officeDocument/2006/relationships/image" Target="../media/image75.png"/><Relationship Id="rId9" Type="http://schemas.openxmlformats.org/officeDocument/2006/relationships/image" Target="../media/image6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slide" Target="slide25.xml"/><Relationship Id="rId3" Type="http://schemas.openxmlformats.org/officeDocument/2006/relationships/slideLayout" Target="../slideLayouts/slideLayout2.xml"/><Relationship Id="rId7" Type="http://schemas.openxmlformats.org/officeDocument/2006/relationships/slide" Target="slide4.xml"/><Relationship Id="rId12" Type="http://schemas.openxmlformats.org/officeDocument/2006/relationships/slide" Target="slide2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3.jpeg"/><Relationship Id="rId11" Type="http://schemas.openxmlformats.org/officeDocument/2006/relationships/slide" Target="slide23.xml"/><Relationship Id="rId5" Type="http://schemas.openxmlformats.org/officeDocument/2006/relationships/slide" Target="slide21.xml"/><Relationship Id="rId15" Type="http://schemas.openxmlformats.org/officeDocument/2006/relationships/image" Target="../media/image80.png"/><Relationship Id="rId10" Type="http://schemas.openxmlformats.org/officeDocument/2006/relationships/slide" Target="slide22.xml"/><Relationship Id="rId4" Type="http://schemas.openxmlformats.org/officeDocument/2006/relationships/image" Target="../media/image72.jpeg"/><Relationship Id="rId9" Type="http://schemas.openxmlformats.org/officeDocument/2006/relationships/slide" Target="slide20.xml"/><Relationship Id="rId1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7.bin"/><Relationship Id="rId3" Type="http://schemas.openxmlformats.org/officeDocument/2006/relationships/audio" Target="../media/media2.mp3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83.wmf"/><Relationship Id="rId2" Type="http://schemas.microsoft.com/office/2007/relationships/media" Target="../media/media2.mp3"/><Relationship Id="rId1" Type="http://schemas.openxmlformats.org/officeDocument/2006/relationships/vmlDrawing" Target="../drawings/vmlDrawing4.vml"/><Relationship Id="rId6" Type="http://schemas.openxmlformats.org/officeDocument/2006/relationships/slide" Target="slide19.xml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85.jpeg"/><Relationship Id="rId15" Type="http://schemas.openxmlformats.org/officeDocument/2006/relationships/image" Target="../media/image80.png"/><Relationship Id="rId10" Type="http://schemas.openxmlformats.org/officeDocument/2006/relationships/image" Target="../media/image8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1.bin"/><Relationship Id="rId3" Type="http://schemas.openxmlformats.org/officeDocument/2006/relationships/audio" Target="../media/media2.mp3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88.wmf"/><Relationship Id="rId2" Type="http://schemas.microsoft.com/office/2007/relationships/media" Target="../media/media2.mp3"/><Relationship Id="rId1" Type="http://schemas.openxmlformats.org/officeDocument/2006/relationships/vmlDrawing" Target="../drawings/vmlDrawing5.vml"/><Relationship Id="rId6" Type="http://schemas.openxmlformats.org/officeDocument/2006/relationships/slide" Target="slide19.xml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85.jpeg"/><Relationship Id="rId15" Type="http://schemas.openxmlformats.org/officeDocument/2006/relationships/image" Target="../media/image80.png"/><Relationship Id="rId10" Type="http://schemas.openxmlformats.org/officeDocument/2006/relationships/image" Target="../media/image87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25.bin"/><Relationship Id="rId3" Type="http://schemas.openxmlformats.org/officeDocument/2006/relationships/audio" Target="../media/media2.mp3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2.wmf"/><Relationship Id="rId17" Type="http://schemas.openxmlformats.org/officeDocument/2006/relationships/image" Target="../media/image80.png"/><Relationship Id="rId2" Type="http://schemas.microsoft.com/office/2007/relationships/media" Target="../media/media2.mp3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6.vml"/><Relationship Id="rId6" Type="http://schemas.openxmlformats.org/officeDocument/2006/relationships/slide" Target="slide19.xml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85.jpeg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91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audio" Target="../media/media2.mp3"/><Relationship Id="rId7" Type="http://schemas.openxmlformats.org/officeDocument/2006/relationships/oleObject" Target="../embeddings/oleObject27.bin"/><Relationship Id="rId2" Type="http://schemas.microsoft.com/office/2007/relationships/media" Target="../media/media2.mp3"/><Relationship Id="rId1" Type="http://schemas.openxmlformats.org/officeDocument/2006/relationships/vmlDrawing" Target="../drawings/vmlDrawing7.vml"/><Relationship Id="rId6" Type="http://schemas.openxmlformats.org/officeDocument/2006/relationships/slide" Target="slide19.xml"/><Relationship Id="rId5" Type="http://schemas.openxmlformats.org/officeDocument/2006/relationships/image" Target="../media/image85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30.bin"/><Relationship Id="rId3" Type="http://schemas.openxmlformats.org/officeDocument/2006/relationships/audio" Target="../media/media2.mp3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7.wmf"/><Relationship Id="rId2" Type="http://schemas.microsoft.com/office/2007/relationships/media" Target="../media/media2.mp3"/><Relationship Id="rId1" Type="http://schemas.openxmlformats.org/officeDocument/2006/relationships/vmlDrawing" Target="../drawings/vmlDrawing8.vml"/><Relationship Id="rId6" Type="http://schemas.openxmlformats.org/officeDocument/2006/relationships/slide" Target="slide19.xml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5.jpeg"/><Relationship Id="rId10" Type="http://schemas.openxmlformats.org/officeDocument/2006/relationships/image" Target="../media/image8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70.png"/><Relationship Id="rId1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3" Type="http://schemas.openxmlformats.org/officeDocument/2006/relationships/audio" Target="../media/media2.mp3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microsoft.com/office/2007/relationships/media" Target="../media/media2.mp3"/><Relationship Id="rId1" Type="http://schemas.openxmlformats.org/officeDocument/2006/relationships/vmlDrawing" Target="../drawings/vmlDrawing9.vml"/><Relationship Id="rId6" Type="http://schemas.openxmlformats.org/officeDocument/2006/relationships/slide" Target="slide19.xml"/><Relationship Id="rId11" Type="http://schemas.openxmlformats.org/officeDocument/2006/relationships/image" Target="../media/image100.wmf"/><Relationship Id="rId5" Type="http://schemas.openxmlformats.org/officeDocument/2006/relationships/image" Target="../media/image85.jpeg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3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0.png"/><Relationship Id="rId1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0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microsoft.com/office/2007/relationships/hdphoto" Target="../media/hdphoto1.wdp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3.png"/><Relationship Id="rId9" Type="http://schemas.openxmlformats.org/officeDocument/2006/relationships/image" Target="../media/image3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3236523" y="1820187"/>
            <a:ext cx="6856693" cy="335778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sz="4267" b="1" dirty="0" err="1">
                <a:solidFill>
                  <a:srgbClr val="FF0000"/>
                </a:solidFill>
              </a:rPr>
              <a:t>TIẾT</a:t>
            </a:r>
            <a:r>
              <a:rPr lang="en-US" sz="4267" b="1" dirty="0">
                <a:solidFill>
                  <a:srgbClr val="FF0000"/>
                </a:solidFill>
              </a:rPr>
              <a:t> 102. </a:t>
            </a:r>
            <a:r>
              <a:rPr lang="en-US" sz="4267" b="1" dirty="0" err="1">
                <a:solidFill>
                  <a:srgbClr val="FF0000"/>
                </a:solidFill>
              </a:rPr>
              <a:t>BÀI</a:t>
            </a:r>
            <a:r>
              <a:rPr lang="en-US" sz="4267" b="1" dirty="0">
                <a:solidFill>
                  <a:srgbClr val="FF0000"/>
                </a:solidFill>
              </a:rPr>
              <a:t> 3. 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267" b="1" dirty="0">
                <a:solidFill>
                  <a:srgbClr val="002060"/>
                </a:solidFill>
              </a:rPr>
              <a:t>PHÉP CỘNG, PHÉP TRỪ PHÂN SỐ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267" b="1" dirty="0">
                <a:solidFill>
                  <a:srgbClr val="002060"/>
                </a:solidFill>
              </a:rPr>
              <a:t>(</a:t>
            </a:r>
            <a:r>
              <a:rPr lang="en-US" sz="4267" b="1" dirty="0" err="1">
                <a:solidFill>
                  <a:srgbClr val="002060"/>
                </a:solidFill>
              </a:rPr>
              <a:t>Tiết</a:t>
            </a:r>
            <a:r>
              <a:rPr lang="en-US" sz="4267" b="1" dirty="0">
                <a:solidFill>
                  <a:srgbClr val="002060"/>
                </a:solidFill>
              </a:rPr>
              <a:t> 2)</a:t>
            </a:r>
            <a:endParaRPr sz="4267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2466379" y="1507927"/>
            <a:ext cx="7680776" cy="367004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48510802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02281" y="690115"/>
            <a:ext cx="312851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/>
              <a:t>Luyện</a:t>
            </a:r>
            <a:r>
              <a:rPr lang="en-US" sz="3733" b="1" dirty="0"/>
              <a:t> </a:t>
            </a:r>
            <a:r>
              <a:rPr lang="en-US" sz="3733" b="1" dirty="0" err="1"/>
              <a:t>tập</a:t>
            </a:r>
            <a:r>
              <a:rPr lang="en-US" sz="3733" b="1" dirty="0"/>
              <a:t> 3.</a:t>
            </a:r>
            <a:endParaRPr lang="vi-VN" sz="3733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830794" y="690115"/>
            <a:ext cx="218535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/>
              <a:t>Tính</a:t>
            </a:r>
            <a:r>
              <a:rPr lang="en-US" sz="3733" dirty="0"/>
              <a:t>:</a:t>
            </a:r>
            <a:endParaRPr lang="vi-VN" sz="3733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85490" y="1387741"/>
                <a:ext cx="2668437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490" y="1387741"/>
                <a:ext cx="2668437" cy="908582"/>
              </a:xfrm>
              <a:prstGeom prst="rect">
                <a:avLst/>
              </a:prstGeom>
              <a:blipFill rotWithShape="0">
                <a:blip r:embed="rId2"/>
                <a:stretch>
                  <a:fillRect b="-1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441609" y="2511892"/>
            <a:ext cx="963725" cy="699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b="1" u="sng" dirty="0" err="1"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43880" y="3414846"/>
                <a:ext cx="1409360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880" y="3414846"/>
                <a:ext cx="1409360" cy="1122871"/>
              </a:xfrm>
              <a:prstGeom prst="rect">
                <a:avLst/>
              </a:prstGeom>
              <a:blipFill rotWithShape="0">
                <a:blip r:embed="rId3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794302" y="3431208"/>
                <a:ext cx="1688283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−9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302" y="3431208"/>
                <a:ext cx="1688283" cy="11228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401542" y="3504956"/>
                <a:ext cx="1548821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6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542" y="3504956"/>
                <a:ext cx="1548821" cy="11228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109505" y="3504956"/>
                <a:ext cx="1346843" cy="112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505" y="3504956"/>
                <a:ext cx="1346843" cy="11228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0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56" b="95833" l="0" r="9448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17653" y="677585"/>
            <a:ext cx="1196795" cy="5942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34220" y="1066735"/>
                <a:ext cx="10190672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)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ải</a:t>
                </a:r>
                <a:r>
                  <a:rPr lang="en-US" sz="3200" dirty="0"/>
                  <a:t> 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ố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200" dirty="0"/>
                  <a:t> không? </a:t>
                </a:r>
                <a:endParaRPr lang="vi-VN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1066735"/>
                <a:ext cx="10190672" cy="791820"/>
              </a:xfrm>
              <a:prstGeom prst="rect">
                <a:avLst/>
              </a:prstGeom>
              <a:blipFill>
                <a:blip r:embed="rId4"/>
                <a:stretch>
                  <a:fillRect l="-1494" b="-9524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4220" y="1837725"/>
                <a:ext cx="10190672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b) </a:t>
                </a:r>
                <a:r>
                  <a:rPr lang="en-US" sz="3200" dirty="0" err="1"/>
                  <a:t>Tí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so </a:t>
                </a:r>
                <a:r>
                  <a:rPr lang="en-US" sz="3200" dirty="0" err="1"/>
                  <a:t>sá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á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ế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quả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au</a:t>
                </a:r>
                <a:r>
                  <a:rPr lang="en-US" sz="32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2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vi-VN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1837725"/>
                <a:ext cx="10190672" cy="791820"/>
              </a:xfrm>
              <a:prstGeom prst="rect">
                <a:avLst/>
              </a:prstGeom>
              <a:blipFill>
                <a:blip r:embed="rId5"/>
                <a:stretch>
                  <a:fillRect l="-1494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750945" y="2622342"/>
            <a:ext cx="1357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  <a:endParaRPr lang="vi-VN" sz="32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34220" y="2935383"/>
                <a:ext cx="7228937" cy="9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Calibri" panose="020F0502020204030204" pitchFamily="34" charset="0"/>
                  </a:rPr>
                  <a:t>a) </a:t>
                </a:r>
                <a:r>
                  <a:rPr lang="en-GB" sz="3200" dirty="0" err="1">
                    <a:ea typeface="Calibri" panose="020F0502020204030204" pitchFamily="34" charset="0"/>
                  </a:rPr>
                  <a:t>Phân</a:t>
                </a:r>
                <a:r>
                  <a:rPr lang="en-GB" sz="3200" dirty="0">
                    <a:ea typeface="Calibri" panose="020F0502020204030204" pitchFamily="34" charset="0"/>
                  </a:rPr>
                  <a:t> </a:t>
                </a:r>
                <a:r>
                  <a:rPr lang="en-GB" sz="3200" dirty="0" err="1">
                    <a:ea typeface="Calibri" panose="020F0502020204030204" pitchFamily="34" charset="0"/>
                  </a:rPr>
                  <a:t>số</a:t>
                </a:r>
                <a:r>
                  <a:rPr lang="en-GB" sz="3200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3200" dirty="0">
                    <a:ea typeface="Calibri" panose="020F0502020204030204" pitchFamily="34" charset="0"/>
                  </a:rPr>
                  <a:t>là số đối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20" y="2935383"/>
                <a:ext cx="7228937" cy="975460"/>
              </a:xfrm>
              <a:prstGeom prst="rect">
                <a:avLst/>
              </a:prstGeom>
              <a:blipFill>
                <a:blip r:embed="rId6"/>
                <a:stretch>
                  <a:fillRect l="-2105" b="-769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52112" y="3727991"/>
                <a:ext cx="494080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GB" sz="32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nl-NL" sz="32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/>
                  <a:t> -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32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32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2.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4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  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112" y="3727991"/>
                <a:ext cx="4940804" cy="1744260"/>
              </a:xfrm>
              <a:prstGeom prst="rect">
                <a:avLst/>
              </a:prstGeom>
              <a:blipFill>
                <a:blip r:embed="rId7"/>
                <a:stretch>
                  <a:fillRect l="-3083" b="-4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17653" y="4799138"/>
                <a:ext cx="7228937" cy="1501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3200" b="1" dirty="0"/>
                  <a:t>   </a:t>
                </a:r>
                <a:endParaRPr lang="en-US" sz="3200" b="1" dirty="0"/>
              </a:p>
              <a:p>
                <a:pPr>
                  <a:lnSpc>
                    <a:spcPct val="120000"/>
                  </a:lnSpc>
                </a:pPr>
                <a:r>
                  <a:rPr lang="en-GB" sz="3200" b="1" dirty="0"/>
                  <a:t> </a:t>
                </a:r>
                <a:r>
                  <a:rPr lang="en-GB" sz="3200" b="1" dirty="0" err="1"/>
                  <a:t>Vậy</a:t>
                </a:r>
                <a:r>
                  <a:rPr lang="en-GB" sz="32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3200" b="1" dirty="0"/>
                  <a:t> –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3200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3200" b="1" dirty="0"/>
                  <a:t> +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nl-NL" sz="3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53" y="4799138"/>
                <a:ext cx="7228937" cy="1501373"/>
              </a:xfrm>
              <a:prstGeom prst="rect">
                <a:avLst/>
              </a:prstGeom>
              <a:blipFill>
                <a:blip r:embed="rId8"/>
                <a:stretch>
                  <a:fillRect l="-927" b="-5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 flipH="1">
            <a:off x="6510068" y="3900568"/>
            <a:ext cx="0" cy="150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80055" y="3801600"/>
                <a:ext cx="4416725" cy="175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3.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.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.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</m:oMath>
                </a14:m>
                <a:r>
                  <a:rPr lang="nl-NL" sz="32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32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055" y="3801600"/>
                <a:ext cx="4416725" cy="1752724"/>
              </a:xfrm>
              <a:prstGeom prst="rect">
                <a:avLst/>
              </a:prstGeom>
              <a:blipFill>
                <a:blip r:embed="rId9"/>
                <a:stretch>
                  <a:fillRect l="-3448" b="-431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52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build="allAtOnce"/>
      <p:bldP spid="9" grpId="0"/>
      <p:bldP spid="12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484071" y="2072388"/>
            <a:ext cx="9189680" cy="2735401"/>
            <a:chOff x="1025914" y="1420851"/>
            <a:chExt cx="13992544" cy="2624786"/>
          </a:xfrm>
        </p:grpSpPr>
        <p:grpSp>
          <p:nvGrpSpPr>
            <p:cNvPr id="10" name="Group 2"/>
            <p:cNvGrpSpPr/>
            <p:nvPr/>
          </p:nvGrpSpPr>
          <p:grpSpPr>
            <a:xfrm>
              <a:off x="1025914" y="1420851"/>
              <a:ext cx="13992544" cy="2624786"/>
              <a:chOff x="-206803" y="115569"/>
              <a:chExt cx="2296431" cy="1265244"/>
            </a:xfrm>
            <a:solidFill>
              <a:srgbClr val="CCFF99"/>
            </a:solidFill>
          </p:grpSpPr>
          <p:sp>
            <p:nvSpPr>
              <p:cNvPr id="12" name="Freeform 3"/>
              <p:cNvSpPr/>
              <p:nvPr/>
            </p:nvSpPr>
            <p:spPr>
              <a:xfrm>
                <a:off x="-206803" y="115569"/>
                <a:ext cx="2296431" cy="126524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2" y="1443935"/>
              <a:ext cx="990727" cy="59301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15128" y="2096815"/>
                <a:ext cx="8483752" cy="2469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GB" sz="3200" dirty="0" err="1"/>
                  <a:t>Muố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ha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phâ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, ta </a:t>
                </a:r>
                <a:r>
                  <a:rPr lang="en-GB" sz="3200" dirty="0" err="1"/>
                  <a:t>cộng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bị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vớ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đố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:</a:t>
                </a:r>
                <a:endParaRPr lang="en-US" sz="320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32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28" y="2096815"/>
                <a:ext cx="8483752" cy="2469137"/>
              </a:xfrm>
              <a:prstGeom prst="rect">
                <a:avLst/>
              </a:prstGeom>
              <a:blipFill>
                <a:blip r:embed="rId3"/>
                <a:stretch>
                  <a:fillRect l="-1794" r="-1196" b="-307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185358" y="874143"/>
            <a:ext cx="5842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* </a:t>
            </a:r>
            <a:r>
              <a:rPr lang="en-US" sz="3200" b="1" dirty="0" err="1"/>
              <a:t>Quy</a:t>
            </a:r>
            <a:r>
              <a:rPr lang="en-US" sz="3200" b="1" dirty="0"/>
              <a:t> </a:t>
            </a:r>
            <a:r>
              <a:rPr lang="en-US" sz="3200" b="1" dirty="0" err="1"/>
              <a:t>tắc</a:t>
            </a:r>
            <a:r>
              <a:rPr lang="en-US" sz="3200" b="1" dirty="0"/>
              <a:t> </a:t>
            </a:r>
            <a:r>
              <a:rPr lang="en-US" sz="3200" b="1" dirty="0" err="1"/>
              <a:t>trừ</a:t>
            </a:r>
            <a:r>
              <a:rPr lang="en-US" sz="3200" b="1" dirty="0"/>
              <a:t>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phân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r>
              <a:rPr lang="en-US" sz="3200" b="1" dirty="0"/>
              <a:t>:</a:t>
            </a:r>
            <a:endParaRPr lang="vi-VN" sz="3200" b="1" dirty="0"/>
          </a:p>
        </p:txBody>
      </p:sp>
    </p:spTree>
    <p:extLst>
      <p:ext uri="{BB962C8B-B14F-4D97-AF65-F5344CB8AC3E}">
        <p14:creationId xmlns:p14="http://schemas.microsoft.com/office/powerpoint/2010/main" val="187410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31913" y="391656"/>
            <a:ext cx="1878205" cy="666786"/>
          </a:xfrm>
          <a:prstGeom prst="rect">
            <a:avLst/>
          </a:prstGeom>
          <a:ln w="571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733" b="1" dirty="0" err="1"/>
              <a:t>Ví</a:t>
            </a:r>
            <a:r>
              <a:rPr lang="en-US" sz="3733" b="1" dirty="0"/>
              <a:t> </a:t>
            </a:r>
            <a:r>
              <a:rPr lang="en-US" sz="3733" b="1" dirty="0" err="1"/>
              <a:t>dụ</a:t>
            </a:r>
            <a:r>
              <a:rPr lang="en-US" sz="3733" b="1" dirty="0"/>
              <a:t> 5.</a:t>
            </a:r>
            <a:endParaRPr lang="vi-VN" sz="3733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88296" y="474419"/>
            <a:ext cx="218535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/>
              <a:t>Tính</a:t>
            </a:r>
            <a:r>
              <a:rPr lang="en-US" sz="3733" dirty="0"/>
              <a:t>:</a:t>
            </a:r>
            <a:endParaRPr lang="vi-VN" sz="3733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390045" y="353521"/>
                <a:ext cx="2668437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3733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045" y="353521"/>
                <a:ext cx="2668437" cy="908582"/>
              </a:xfrm>
              <a:prstGeom prst="rect">
                <a:avLst/>
              </a:prstGeom>
              <a:blipFill>
                <a:blip r:embed="rId2"/>
                <a:stretch>
                  <a:fillRect b="-1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837797" y="1496032"/>
            <a:ext cx="963725" cy="699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b="1" u="sng" dirty="0" err="1"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207679" y="2195262"/>
                <a:ext cx="1850186" cy="12005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679" y="2195262"/>
                <a:ext cx="1850186" cy="1200521"/>
              </a:xfrm>
              <a:prstGeom prst="rect">
                <a:avLst/>
              </a:prstGeom>
              <a:blipFill>
                <a:blip r:embed="rId3"/>
                <a:stretch>
                  <a:fillRect l="-10197" b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182832" y="4449840"/>
                <a:ext cx="1899879" cy="1132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+1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832" y="4449840"/>
                <a:ext cx="1899879" cy="11322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319659" y="5347512"/>
                <a:ext cx="1293944" cy="1118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659" y="5347512"/>
                <a:ext cx="1293944" cy="1118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45030" y="2383935"/>
                <a:ext cx="1942423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3733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30" y="2383935"/>
                <a:ext cx="1942423" cy="908582"/>
              </a:xfrm>
              <a:prstGeom prst="rect">
                <a:avLst/>
              </a:prstGeom>
              <a:blipFill>
                <a:blip r:embed="rId6"/>
                <a:stretch>
                  <a:fillRect b="-1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4080ABB-3609-48F0-8F49-DC81D1F4F7F8}"/>
                  </a:ext>
                </a:extLst>
              </p:cNvPr>
              <p:cNvSpPr/>
              <p:nvPr/>
            </p:nvSpPr>
            <p:spPr>
              <a:xfrm>
                <a:off x="2207679" y="3317542"/>
                <a:ext cx="2398413" cy="1132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.4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.4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.3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.3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4080ABB-3609-48F0-8F49-DC81D1F4F7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679" y="3317542"/>
                <a:ext cx="2398413" cy="1132298"/>
              </a:xfrm>
              <a:prstGeom prst="rect">
                <a:avLst/>
              </a:prstGeom>
              <a:blipFill>
                <a:blip r:embed="rId7"/>
                <a:stretch>
                  <a:fillRect l="-7868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1FA856D6-CD7A-42D2-8307-05B10E3847FD}"/>
              </a:ext>
            </a:extLst>
          </p:cNvPr>
          <p:cNvSpPr txBox="1">
            <a:spLocks/>
          </p:cNvSpPr>
          <p:nvPr/>
        </p:nvSpPr>
        <p:spPr>
          <a:xfrm>
            <a:off x="7070755" y="378841"/>
            <a:ext cx="2183255" cy="509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r>
              <a:rPr lang="en-US" sz="3200" b="1" dirty="0"/>
              <a:t> 4.</a:t>
            </a:r>
            <a:endParaRPr lang="vi-VN" sz="32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1330CE-9BC1-4039-BAA0-B0DDCBAF7D61}"/>
              </a:ext>
            </a:extLst>
          </p:cNvPr>
          <p:cNvSpPr txBox="1"/>
          <p:nvPr/>
        </p:nvSpPr>
        <p:spPr>
          <a:xfrm>
            <a:off x="7070755" y="1247066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ính</a:t>
            </a:r>
            <a:r>
              <a:rPr lang="en-US" sz="3200" dirty="0"/>
              <a:t>: </a:t>
            </a:r>
            <a:endParaRPr lang="vi-V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696636-5DF9-45BA-A6C5-B87A49BB00CD}"/>
                  </a:ext>
                </a:extLst>
              </p:cNvPr>
              <p:cNvSpPr txBox="1"/>
              <p:nvPr/>
            </p:nvSpPr>
            <p:spPr>
              <a:xfrm>
                <a:off x="7162800" y="985145"/>
                <a:ext cx="2981355" cy="896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696636-5DF9-45BA-A6C5-B87A49BB0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985145"/>
                <a:ext cx="2981355" cy="896784"/>
              </a:xfrm>
              <a:prstGeom prst="rect">
                <a:avLst/>
              </a:prstGeom>
              <a:blipFill>
                <a:blip r:embed="rId8"/>
                <a:stretch>
                  <a:fillRect b="-10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E230648-FEBE-43DC-8246-257F2F255AD4}"/>
                  </a:ext>
                </a:extLst>
              </p:cNvPr>
              <p:cNvSpPr txBox="1"/>
              <p:nvPr/>
            </p:nvSpPr>
            <p:spPr>
              <a:xfrm>
                <a:off x="7000074" y="2733889"/>
                <a:ext cx="3497597" cy="343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3200" dirty="0"/>
                  <a:t> –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nl-NL" sz="32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nl-NL" sz="3200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.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12.5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9.3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0.3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nl-NL" sz="3200" dirty="0"/>
                  <a:t> +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3200" i="1" dirty="0"/>
              </a:p>
              <a:p>
                <a:pPr>
                  <a:lnSpc>
                    <a:spcPct val="120000"/>
                  </a:lnSpc>
                </a:pPr>
                <a:r>
                  <a:rPr lang="nl-NL" sz="3200" dirty="0"/>
                  <a:t>	=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2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60 </m:t>
                        </m:r>
                      </m:den>
                    </m:f>
                  </m:oMath>
                </a14:m>
                <a:r>
                  <a:rPr lang="nl-NL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0 </m:t>
                        </m:r>
                      </m:den>
                    </m:f>
                    <m:r>
                      <a:rPr lang="nl-NL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E230648-FEBE-43DC-8246-257F2F255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074" y="2733889"/>
                <a:ext cx="3497597" cy="3431902"/>
              </a:xfrm>
              <a:prstGeom prst="rect">
                <a:avLst/>
              </a:prstGeom>
              <a:blipFill>
                <a:blip r:embed="rId9"/>
                <a:stretch>
                  <a:fillRect b="-2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F5A79B5A-A7E8-487F-8112-DA29EF2082FB}"/>
              </a:ext>
            </a:extLst>
          </p:cNvPr>
          <p:cNvSpPr txBox="1"/>
          <p:nvPr/>
        </p:nvSpPr>
        <p:spPr>
          <a:xfrm>
            <a:off x="7985155" y="2051409"/>
            <a:ext cx="1513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/>
              <a:t>Giải</a:t>
            </a:r>
            <a:r>
              <a:rPr lang="en-US" sz="3200" b="1" u="sng" dirty="0"/>
              <a:t>:</a:t>
            </a:r>
            <a:endParaRPr lang="vi-VN" sz="3200" b="1" u="sng" dirty="0"/>
          </a:p>
        </p:txBody>
      </p:sp>
    </p:spTree>
    <p:extLst>
      <p:ext uri="{BB962C8B-B14F-4D97-AF65-F5344CB8AC3E}">
        <p14:creationId xmlns:p14="http://schemas.microsoft.com/office/powerpoint/2010/main" val="233024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5" grpId="0"/>
      <p:bldP spid="17" grpId="0" animBg="1"/>
      <p:bldP spid="18" grpId="0" build="allAtOnce"/>
      <p:bldP spid="19" grpId="0" build="allAtOnce"/>
      <p:bldP spid="20" grpId="0" build="allAtOnce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D5CC6022-4571-4D2C-9CFD-026B3C841DE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4891" y="-251182"/>
            <a:ext cx="4425576" cy="1235889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. QUY TẮC DẤU NGOẶ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96F41BE-4AAD-48C5-82EA-79D6358DA0D9}"/>
              </a:ext>
            </a:extLst>
          </p:cNvPr>
          <p:cNvSpPr txBox="1"/>
          <p:nvPr/>
        </p:nvSpPr>
        <p:spPr>
          <a:xfrm>
            <a:off x="303477" y="1348797"/>
            <a:ext cx="56025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</a:rPr>
              <a:t>VD 6: </a:t>
            </a:r>
            <a:r>
              <a:rPr lang="en-US" sz="3000" b="1" dirty="0" err="1">
                <a:solidFill>
                  <a:srgbClr val="FF0000"/>
                </a:solidFill>
              </a:rPr>
              <a:t>Tính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một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cách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hợp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lý</a:t>
            </a:r>
            <a:endParaRPr lang="vi-VN" sz="3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670009-F48D-43BC-B878-7703B61E2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03930"/>
              </p:ext>
            </p:extLst>
          </p:nvPr>
        </p:nvGraphicFramePr>
        <p:xfrm>
          <a:off x="4666647" y="1777645"/>
          <a:ext cx="2790906" cy="93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6647" y="1777645"/>
                        <a:ext cx="2790906" cy="930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CF23F37-D37F-4118-B1E0-EAA375E17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6089"/>
              </p:ext>
            </p:extLst>
          </p:nvPr>
        </p:nvGraphicFramePr>
        <p:xfrm>
          <a:off x="4867963" y="2652333"/>
          <a:ext cx="2460799" cy="93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7963" y="2652333"/>
                        <a:ext cx="2460799" cy="930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936FEA-CE60-4F41-94DF-513AE7B80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62118"/>
              </p:ext>
            </p:extLst>
          </p:nvPr>
        </p:nvGraphicFramePr>
        <p:xfrm>
          <a:off x="4902178" y="3582635"/>
          <a:ext cx="2572009" cy="9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2178" y="3582635"/>
                        <a:ext cx="2572009" cy="93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B536F6F-30DF-4700-BE03-505715E02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81358"/>
              </p:ext>
            </p:extLst>
          </p:nvPr>
        </p:nvGraphicFramePr>
        <p:xfrm>
          <a:off x="4909735" y="4552234"/>
          <a:ext cx="1467904" cy="92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9735" y="4552234"/>
                        <a:ext cx="1467904" cy="92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0A28FD5-37D0-4131-88AF-F358776BF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51355"/>
              </p:ext>
            </p:extLst>
          </p:nvPr>
        </p:nvGraphicFramePr>
        <p:xfrm>
          <a:off x="4916854" y="5520206"/>
          <a:ext cx="989137" cy="92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6854" y="5520206"/>
                        <a:ext cx="989137" cy="92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BB56C5E-D86D-41B8-BDC5-6A13D5327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41229"/>
              </p:ext>
            </p:extLst>
          </p:nvPr>
        </p:nvGraphicFramePr>
        <p:xfrm>
          <a:off x="598082" y="1772306"/>
          <a:ext cx="2948160" cy="105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3" imgW="1206360" imgH="431640" progId="Equation.DSMT4">
                  <p:embed/>
                </p:oleObj>
              </mc:Choice>
              <mc:Fallback>
                <p:oleObj name="Equation" r:id="rId13" imgW="12063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237FD4F-5BA7-4E45-BE92-22675CF62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082" y="1772306"/>
                        <a:ext cx="2948160" cy="105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781AC6-C7C2-4B21-90DD-104F4B673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32748"/>
              </p:ext>
            </p:extLst>
          </p:nvPr>
        </p:nvGraphicFramePr>
        <p:xfrm>
          <a:off x="812431" y="2898280"/>
          <a:ext cx="2280740" cy="93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DEBC12C-E702-4039-AE13-021E5C3C4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2431" y="2898280"/>
                        <a:ext cx="2280740" cy="930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B847A4-F38A-4FC8-8449-F17CDD5C0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56285"/>
              </p:ext>
            </p:extLst>
          </p:nvPr>
        </p:nvGraphicFramePr>
        <p:xfrm>
          <a:off x="802862" y="3825769"/>
          <a:ext cx="2572010" cy="99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7" imgW="1117440" imgH="431640" progId="Equation.DSMT4">
                  <p:embed/>
                </p:oleObj>
              </mc:Choice>
              <mc:Fallback>
                <p:oleObj name="Equation" r:id="rId17" imgW="11174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A04034-B018-49EC-8445-22F808338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2862" y="3825769"/>
                        <a:ext cx="2572010" cy="99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F4D705-8268-4086-AFCE-79F3C99B6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3535"/>
              </p:ext>
            </p:extLst>
          </p:nvPr>
        </p:nvGraphicFramePr>
        <p:xfrm>
          <a:off x="812431" y="4746670"/>
          <a:ext cx="1320429" cy="97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9C731F1-14D6-4A84-B8E8-8F3DEF268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2431" y="4746670"/>
                        <a:ext cx="1320429" cy="974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D82890F-C540-40E6-B282-EAFAAA669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42320"/>
              </p:ext>
            </p:extLst>
          </p:nvPr>
        </p:nvGraphicFramePr>
        <p:xfrm>
          <a:off x="802861" y="5717626"/>
          <a:ext cx="1634818" cy="97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21" imgW="660240" imgH="393480" progId="Equation.DSMT4">
                  <p:embed/>
                </p:oleObj>
              </mc:Choice>
              <mc:Fallback>
                <p:oleObj name="Equation" r:id="rId21" imgW="6602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84A11EB-081C-4DF0-99EE-D851B31B2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2861" y="5717626"/>
                        <a:ext cx="1634818" cy="97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9AF2576-2E59-4E42-A6E3-D6D983FBE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13296"/>
              </p:ext>
            </p:extLst>
          </p:nvPr>
        </p:nvGraphicFramePr>
        <p:xfrm>
          <a:off x="2534413" y="5761033"/>
          <a:ext cx="840459" cy="96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3766D6-F198-44E6-A5CA-4B9A39E16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34413" y="5761033"/>
                        <a:ext cx="840459" cy="96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EDAA304-93C8-446F-A138-F07F1F4F3EA8}"/>
              </a:ext>
            </a:extLst>
          </p:cNvPr>
          <p:cNvSpPr txBox="1"/>
          <p:nvPr/>
        </p:nvSpPr>
        <p:spPr>
          <a:xfrm>
            <a:off x="416531" y="631373"/>
            <a:ext cx="97826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chemeClr val="accent2"/>
                </a:solidFill>
              </a:rPr>
              <a:t>Nhắc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lại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quy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tắc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dấu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ngoặc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đối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với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số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dirty="0" err="1">
                <a:solidFill>
                  <a:schemeClr val="accent2"/>
                </a:solidFill>
              </a:rPr>
              <a:t>nguyên</a:t>
            </a:r>
            <a:endParaRPr lang="vi-VN" sz="3000" b="1" dirty="0">
              <a:solidFill>
                <a:schemeClr val="accent2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BF3A0A1-7CF2-43C7-A568-5F695C1D7E1A}"/>
              </a:ext>
            </a:extLst>
          </p:cNvPr>
          <p:cNvSpPr txBox="1"/>
          <p:nvPr/>
        </p:nvSpPr>
        <p:spPr>
          <a:xfrm>
            <a:off x="371083" y="467944"/>
            <a:ext cx="11592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</a:rPr>
              <a:t>Qu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ắ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dấu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goặ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ố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ớ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â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ố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iố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h</a:t>
            </a:r>
            <a:r>
              <a:rPr lang="vi-VN" sz="2800" b="1" dirty="0">
                <a:solidFill>
                  <a:srgbClr val="0000FF"/>
                </a:solidFill>
              </a:rPr>
              <a:t>ư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qu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ắ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dấu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goặc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ố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ớ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số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guyên</a:t>
            </a:r>
            <a:r>
              <a:rPr lang="en-US" sz="2800" b="1" dirty="0">
                <a:solidFill>
                  <a:srgbClr val="0000FF"/>
                </a:solidFill>
              </a:rPr>
              <a:t>.</a:t>
            </a:r>
            <a:endParaRPr lang="vi-V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18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3" grpId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382" y="1253067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322859" y="820881"/>
            <a:ext cx="2398333" cy="615553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667" b="1" dirty="0" err="1"/>
              <a:t>Luyện</a:t>
            </a:r>
            <a:r>
              <a:rPr lang="en-US" sz="2667" b="1" dirty="0"/>
              <a:t> </a:t>
            </a:r>
            <a:r>
              <a:rPr lang="en-US" sz="2667" b="1" dirty="0" err="1"/>
              <a:t>tập</a:t>
            </a:r>
            <a:r>
              <a:rPr lang="en-US" sz="2667" b="1" dirty="0"/>
              <a:t> 5.</a:t>
            </a:r>
            <a:endParaRPr lang="vi-VN" sz="2667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127836" y="2003344"/>
            <a:ext cx="3929719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/>
              <a:t>Tính</a:t>
            </a:r>
            <a:r>
              <a:rPr lang="en-US" sz="2667" dirty="0"/>
              <a:t> </a:t>
            </a:r>
            <a:r>
              <a:rPr lang="en-US" sz="2667" dirty="0" err="1"/>
              <a:t>một</a:t>
            </a:r>
            <a:r>
              <a:rPr lang="en-US" sz="2667" dirty="0"/>
              <a:t> </a:t>
            </a:r>
            <a:r>
              <a:rPr lang="en-US" sz="2667" dirty="0" err="1"/>
              <a:t>cách</a:t>
            </a:r>
            <a:r>
              <a:rPr lang="en-US" sz="2667" dirty="0"/>
              <a:t> </a:t>
            </a:r>
            <a:r>
              <a:rPr lang="en-US" sz="2667" dirty="0" err="1"/>
              <a:t>hợp</a:t>
            </a:r>
            <a:r>
              <a:rPr lang="en-US" sz="2667" dirty="0"/>
              <a:t> </a:t>
            </a:r>
            <a:r>
              <a:rPr lang="en-US" sz="2667" dirty="0" err="1"/>
              <a:t>lí</a:t>
            </a:r>
            <a:r>
              <a:rPr lang="en-US" sz="2667" dirty="0"/>
              <a:t>: </a:t>
            </a:r>
            <a:endParaRPr lang="vi-VN" sz="2667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096000" y="1782281"/>
                <a:ext cx="3064933" cy="829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82281"/>
                <a:ext cx="3064933" cy="829394"/>
              </a:xfrm>
              <a:prstGeom prst="rect">
                <a:avLst/>
              </a:prstGeom>
              <a:blipFill>
                <a:blip r:embed="rId3"/>
                <a:stretch>
                  <a:fillRect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1709" y="3236832"/>
                <a:ext cx="5080152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667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den>
                        </m:f>
                      </m:e>
                    </m:d>
                  </m:oMath>
                </a14:m>
                <a:r>
                  <a:rPr lang="en-GB" sz="2667" dirty="0"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667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09" y="3236832"/>
                <a:ext cx="5080152" cy="867802"/>
              </a:xfrm>
              <a:prstGeom prst="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13005" y="3901696"/>
                <a:ext cx="2809523" cy="834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−47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67" i="1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3901696"/>
                <a:ext cx="2809523" cy="834972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13005" y="4632133"/>
                <a:ext cx="2809523" cy="834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9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67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4632133"/>
                <a:ext cx="2809523" cy="834972"/>
              </a:xfrm>
              <a:prstGeom prst="rect">
                <a:avLst/>
              </a:prstGeom>
              <a:blipFill>
                <a:blip r:embed="rId6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23719" y="4686856"/>
                <a:ext cx="1911420" cy="760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−1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719" y="4686856"/>
                <a:ext cx="1911420" cy="760786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13005" y="5391052"/>
                <a:ext cx="2809523" cy="834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GB" sz="2667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−1.3+5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667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667" dirty="0"/>
                  <a:t> </a:t>
                </a:r>
                <a:endParaRPr lang="en-US" sz="3733" i="1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005" y="5391052"/>
                <a:ext cx="2809523" cy="834844"/>
              </a:xfrm>
              <a:prstGeom prst="rect">
                <a:avLst/>
              </a:prstGeom>
              <a:blipFill>
                <a:blip r:embed="rId8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B1CB5D60-E22A-4903-BDB5-002BAB166319}"/>
              </a:ext>
            </a:extLst>
          </p:cNvPr>
          <p:cNvSpPr/>
          <p:nvPr/>
        </p:nvSpPr>
        <p:spPr>
          <a:xfrm>
            <a:off x="5092695" y="2548082"/>
            <a:ext cx="963725" cy="699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b="1" u="sng" dirty="0" err="1"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a typeface="Calibri" panose="020F050202020403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0423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allAtOnce"/>
      <p:bldP spid="9" grpId="0" build="allAtOnce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2A838AB-262C-41AE-BC52-67608ADEFA22}"/>
              </a:ext>
            </a:extLst>
          </p:cNvPr>
          <p:cNvSpPr txBox="1"/>
          <p:nvPr/>
        </p:nvSpPr>
        <p:spPr>
          <a:xfrm>
            <a:off x="2482851" y="831982"/>
            <a:ext cx="4932017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</a:rPr>
              <a:t>Bài</a:t>
            </a:r>
            <a:r>
              <a:rPr lang="en-US" sz="3200" b="1" dirty="0">
                <a:solidFill>
                  <a:srgbClr val="0070C0"/>
                </a:solidFill>
              </a:rPr>
              <a:t> 6 (</a:t>
            </a:r>
            <a:r>
              <a:rPr lang="en-US" sz="3200" b="1" dirty="0" err="1">
                <a:solidFill>
                  <a:srgbClr val="0070C0"/>
                </a:solidFill>
              </a:rPr>
              <a:t>SGK</a:t>
            </a:r>
            <a:r>
              <a:rPr lang="en-US" sz="3200" b="1" dirty="0">
                <a:solidFill>
                  <a:srgbClr val="0070C0"/>
                </a:solidFill>
              </a:rPr>
              <a:t>/38). </a:t>
            </a:r>
            <a:r>
              <a:rPr lang="en-US" sz="3200" b="1" dirty="0" err="1"/>
              <a:t>Tìm</a:t>
            </a:r>
            <a:r>
              <a:rPr lang="en-US" sz="3200" b="1" dirty="0"/>
              <a:t> x, </a:t>
            </a:r>
            <a:r>
              <a:rPr lang="en-US" sz="3200" b="1" dirty="0" err="1"/>
              <a:t>biết</a:t>
            </a:r>
            <a:r>
              <a:rPr lang="en-US" sz="3200" b="1" dirty="0"/>
              <a:t>:</a:t>
            </a:r>
            <a:endParaRPr lang="vi-V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/>
              <p:nvPr/>
            </p:nvSpPr>
            <p:spPr>
              <a:xfrm>
                <a:off x="2482851" y="1798217"/>
                <a:ext cx="2997200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851" y="1798217"/>
                <a:ext cx="2997200" cy="680892"/>
              </a:xfrm>
              <a:prstGeom prst="rect">
                <a:avLst/>
              </a:prstGeom>
              <a:blipFill>
                <a:blip r:embed="rId2"/>
                <a:stretch>
                  <a:fillRect l="-3797" b="-90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/>
              <p:nvPr/>
            </p:nvSpPr>
            <p:spPr>
              <a:xfrm>
                <a:off x="7636933" y="1746063"/>
                <a:ext cx="2997200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33" y="1746063"/>
                <a:ext cx="2997200" cy="672428"/>
              </a:xfrm>
              <a:prstGeom prst="rect">
                <a:avLst/>
              </a:prstGeom>
              <a:blipFill>
                <a:blip r:embed="rId3"/>
                <a:stretch>
                  <a:fillRect l="-3797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0F4004-4534-4B82-8423-BFE65F478977}"/>
              </a:ext>
            </a:extLst>
          </p:cNvPr>
          <p:cNvCxnSpPr>
            <a:cxnSpLocks/>
          </p:cNvCxnSpPr>
          <p:nvPr/>
        </p:nvCxnSpPr>
        <p:spPr>
          <a:xfrm flipH="1">
            <a:off x="6100332" y="3429001"/>
            <a:ext cx="0" cy="26492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/>
              <p:nvPr/>
            </p:nvSpPr>
            <p:spPr>
              <a:xfrm>
                <a:off x="2809876" y="4072727"/>
                <a:ext cx="2252133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667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76" y="4072727"/>
                <a:ext cx="2252133" cy="680892"/>
              </a:xfrm>
              <a:prstGeom prst="rect">
                <a:avLst/>
              </a:prstGeom>
              <a:blipFill>
                <a:blip r:embed="rId4"/>
                <a:stretch>
                  <a:fillRect l="-5149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/>
              <p:nvPr/>
            </p:nvSpPr>
            <p:spPr>
              <a:xfrm>
                <a:off x="2809875" y="4810183"/>
                <a:ext cx="2252133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</a:t>
                </a:r>
                <a:endParaRPr lang="vi-VN" sz="2667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75" y="4810183"/>
                <a:ext cx="2252133" cy="680892"/>
              </a:xfrm>
              <a:prstGeom prst="rect">
                <a:avLst/>
              </a:prstGeom>
              <a:blipFill>
                <a:blip r:embed="rId5"/>
                <a:stretch>
                  <a:fillRect l="-5149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/>
              <p:nvPr/>
            </p:nvSpPr>
            <p:spPr>
              <a:xfrm>
                <a:off x="2843743" y="5547640"/>
                <a:ext cx="2252133" cy="672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743" y="5547640"/>
                <a:ext cx="2252133" cy="672877"/>
              </a:xfrm>
              <a:prstGeom prst="rect">
                <a:avLst/>
              </a:prstGeom>
              <a:blipFill>
                <a:blip r:embed="rId6"/>
                <a:stretch>
                  <a:fillRect l="-4469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/>
              <p:nvPr/>
            </p:nvSpPr>
            <p:spPr>
              <a:xfrm>
                <a:off x="8009467" y="4223875"/>
                <a:ext cx="2252133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4223875"/>
                <a:ext cx="2252133" cy="672428"/>
              </a:xfrm>
              <a:prstGeom prst="rect">
                <a:avLst/>
              </a:prstGeom>
              <a:blipFill>
                <a:blip r:embed="rId7"/>
                <a:stretch>
                  <a:fillRect l="-5056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/>
              <p:nvPr/>
            </p:nvSpPr>
            <p:spPr>
              <a:xfrm>
                <a:off x="8009467" y="4844197"/>
                <a:ext cx="2252133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67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4844197"/>
                <a:ext cx="2252133" cy="672428"/>
              </a:xfrm>
              <a:prstGeom prst="rect">
                <a:avLst/>
              </a:prstGeom>
              <a:blipFill>
                <a:blip r:embed="rId8"/>
                <a:stretch>
                  <a:fillRect l="-5056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/>
              <p:nvPr/>
            </p:nvSpPr>
            <p:spPr>
              <a:xfrm>
                <a:off x="8009467" y="5547638"/>
                <a:ext cx="2252133" cy="672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9467" y="5547638"/>
                <a:ext cx="2252133" cy="672877"/>
              </a:xfrm>
              <a:prstGeom prst="rect">
                <a:avLst/>
              </a:prstGeom>
              <a:blipFill>
                <a:blip r:embed="rId9"/>
                <a:stretch>
                  <a:fillRect l="-5056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4632AA8-97CE-45C2-8BCA-9A712395CDC8}"/>
              </a:ext>
            </a:extLst>
          </p:cNvPr>
          <p:cNvSpPr txBox="1"/>
          <p:nvPr/>
        </p:nvSpPr>
        <p:spPr>
          <a:xfrm>
            <a:off x="5776387" y="2457454"/>
            <a:ext cx="107526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/>
              <p:nvPr/>
            </p:nvSpPr>
            <p:spPr>
              <a:xfrm>
                <a:off x="2064809" y="3403096"/>
                <a:ext cx="2997200" cy="68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67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809" y="3403096"/>
                <a:ext cx="2997200" cy="680892"/>
              </a:xfrm>
              <a:prstGeom prst="rect">
                <a:avLst/>
              </a:prstGeom>
              <a:blipFill>
                <a:blip r:embed="rId10"/>
                <a:stretch>
                  <a:fillRect l="-3797" b="-90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/>
              <p:nvPr/>
            </p:nvSpPr>
            <p:spPr>
              <a:xfrm>
                <a:off x="6851649" y="3513811"/>
                <a:ext cx="2997200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67" dirty="0"/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67" dirty="0"/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667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649" y="3513811"/>
                <a:ext cx="2997200" cy="672428"/>
              </a:xfrm>
              <a:prstGeom prst="rect">
                <a:avLst/>
              </a:prstGeom>
              <a:blipFill>
                <a:blip r:embed="rId11"/>
                <a:stretch>
                  <a:fillRect l="-3797" b="-1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51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/>
              <p:nvPr/>
            </p:nvSpPr>
            <p:spPr>
              <a:xfrm>
                <a:off x="1608667" y="542473"/>
                <a:ext cx="9414933" cy="1945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667" b="1" dirty="0">
                    <a:solidFill>
                      <a:srgbClr val="0070C0"/>
                    </a:solidFill>
                  </a:rPr>
                  <a:t>7. </a:t>
                </a:r>
                <a:r>
                  <a:rPr lang="en-US" sz="2667" dirty="0">
                    <a:solidFill>
                      <a:srgbClr val="000000"/>
                    </a:solidFill>
                  </a:rPr>
                  <a:t>Một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xí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nghiệp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ro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há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Giê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đạt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kế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hoạch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của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Quý</a:t>
                </a:r>
                <a:r>
                  <a:rPr lang="en-US" sz="2667" dirty="0">
                    <a:solidFill>
                      <a:srgbClr val="000000"/>
                    </a:solidFill>
                  </a:rPr>
                  <a:t> I,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tháng</a:t>
                </a:r>
                <a:r>
                  <a:rPr lang="en-US" sz="2667" dirty="0">
                    <a:solidFill>
                      <a:srgbClr val="000000"/>
                    </a:solidFill>
                  </a:rPr>
                  <a:t> Hai </a:t>
                </a:r>
                <a:r>
                  <a:rPr lang="en-US" sz="2667" dirty="0" err="1">
                    <a:solidFill>
                      <a:srgbClr val="000000"/>
                    </a:solidFill>
                  </a:rPr>
                  <a:t>đạt</a:t>
                </a:r>
                <a:r>
                  <a:rPr lang="en-US" sz="2667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solidFill>
                      <a:srgbClr val="0070C0"/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kế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hoạch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của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sz="2667" dirty="0" err="1">
                    <a:solidFill>
                      <a:schemeClr val="tx1">
                        <a:lumMod val="50000"/>
                      </a:schemeClr>
                    </a:solidFill>
                  </a:rPr>
                  <a:t>Quý</a:t>
                </a:r>
                <a:r>
                  <a:rPr lang="en-US" sz="2667" dirty="0">
                    <a:solidFill>
                      <a:schemeClr val="tx1">
                        <a:lumMod val="50000"/>
                      </a:schemeClr>
                    </a:solidFill>
                  </a:rPr>
                  <a:t> I. </a:t>
                </a:r>
                <a:r>
                  <a:rPr lang="en-US" sz="2667" dirty="0" err="1"/>
                  <a:t>Tháng</a:t>
                </a:r>
                <a:r>
                  <a:rPr lang="en-US" sz="2667" dirty="0"/>
                  <a:t> Ba </a:t>
                </a:r>
                <a:r>
                  <a:rPr lang="en-US" sz="2667" dirty="0" err="1"/>
                  <a:t>xí</a:t>
                </a:r>
                <a:r>
                  <a:rPr lang="en-US" sz="2667" dirty="0"/>
                  <a:t> </a:t>
                </a:r>
                <a:r>
                  <a:rPr lang="en-US" sz="2667" dirty="0" err="1"/>
                  <a:t>nghiệp</a:t>
                </a:r>
                <a:r>
                  <a:rPr lang="en-US" sz="2667" dirty="0"/>
                  <a:t> </a:t>
                </a:r>
                <a:r>
                  <a:rPr lang="en-US" sz="2667" dirty="0" err="1"/>
                  <a:t>phải</a:t>
                </a:r>
                <a:r>
                  <a:rPr lang="en-US" sz="2667" dirty="0"/>
                  <a:t> </a:t>
                </a:r>
                <a:r>
                  <a:rPr lang="en-US" sz="2667" dirty="0" err="1"/>
                  <a:t>đạt</a:t>
                </a:r>
                <a:r>
                  <a:rPr lang="en-US" sz="2667" dirty="0"/>
                  <a:t> bao </a:t>
                </a:r>
                <a:r>
                  <a:rPr lang="en-US" sz="2667" dirty="0" err="1"/>
                  <a:t>nhiêu</a:t>
                </a:r>
                <a:r>
                  <a:rPr lang="en-US" sz="2667" dirty="0"/>
                  <a:t> </a:t>
                </a:r>
                <a:r>
                  <a:rPr lang="en-US" sz="2667" dirty="0" err="1"/>
                  <a:t>phần</a:t>
                </a:r>
                <a:r>
                  <a:rPr lang="en-US" sz="2667" dirty="0"/>
                  <a:t> </a:t>
                </a:r>
                <a:r>
                  <a:rPr lang="en-US" sz="2667" dirty="0" err="1"/>
                  <a:t>kế</a:t>
                </a:r>
                <a:r>
                  <a:rPr lang="en-US" sz="2667" dirty="0"/>
                  <a:t> </a:t>
                </a:r>
                <a:r>
                  <a:rPr lang="en-US" sz="2667" dirty="0" err="1"/>
                  <a:t>hoạch</a:t>
                </a:r>
                <a:r>
                  <a:rPr lang="en-US" sz="2667" dirty="0"/>
                  <a:t> </a:t>
                </a:r>
                <a:r>
                  <a:rPr lang="en-US" sz="2667" dirty="0" err="1"/>
                  <a:t>của</a:t>
                </a:r>
                <a:r>
                  <a:rPr lang="en-US" sz="2667" dirty="0"/>
                  <a:t> </a:t>
                </a:r>
                <a:r>
                  <a:rPr lang="en-US" sz="2667" dirty="0" err="1"/>
                  <a:t>Quý</a:t>
                </a:r>
                <a:r>
                  <a:rPr lang="en-US" sz="2667" dirty="0"/>
                  <a:t> I.</a:t>
                </a:r>
                <a:endParaRPr lang="vi-VN" sz="2667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667" y="542473"/>
                <a:ext cx="9414933" cy="1945725"/>
              </a:xfrm>
              <a:prstGeom prst="rect">
                <a:avLst/>
              </a:prstGeom>
              <a:blipFill>
                <a:blip r:embed="rId3"/>
                <a:stretch>
                  <a:fillRect l="-1213" r="-2156" b="-779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33A60C3-D8B6-4AFA-9B57-16CFB88B982C}"/>
              </a:ext>
            </a:extLst>
          </p:cNvPr>
          <p:cNvSpPr txBox="1"/>
          <p:nvPr/>
        </p:nvSpPr>
        <p:spPr>
          <a:xfrm>
            <a:off x="5727700" y="2649987"/>
            <a:ext cx="117686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u="sng" dirty="0" err="1"/>
              <a:t>Giải</a:t>
            </a:r>
            <a:r>
              <a:rPr lang="en-US" sz="2667" b="1" u="sng" dirty="0"/>
              <a:t>:</a:t>
            </a:r>
            <a:endParaRPr lang="vi-VN" sz="2667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/>
              <p:nvPr/>
            </p:nvSpPr>
            <p:spPr>
              <a:xfrm>
                <a:off x="1608667" y="2967422"/>
                <a:ext cx="9313333" cy="2346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Một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quý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ồm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3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áng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oi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quý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I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1</a:t>
                </a:r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áng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ba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ải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ạt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ược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667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</a:t>
                </a: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:</a:t>
                </a:r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667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en-US" sz="2667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f>
                      <m:fPr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667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667" y="2967422"/>
                <a:ext cx="9313333" cy="2346796"/>
              </a:xfrm>
              <a:prstGeom prst="rect">
                <a:avLst/>
              </a:prstGeom>
              <a:blipFill>
                <a:blip r:embed="rId4"/>
                <a:stretch>
                  <a:fillRect l="-1243" b="-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D80930-167E-4049-9195-D4AE327E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"/>
              </p:ext>
            </p:extLst>
          </p:nvPr>
        </p:nvGraphicFramePr>
        <p:xfrm>
          <a:off x="3133614" y="4601755"/>
          <a:ext cx="2178784" cy="8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D723A64-ADB3-4E09-976E-B31DA9DAE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3614" y="4601755"/>
                        <a:ext cx="2178784" cy="85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116F46-868C-4072-A7D1-DC2225BCAB2A}"/>
                  </a:ext>
                </a:extLst>
              </p:cNvPr>
              <p:cNvSpPr txBox="1"/>
              <p:nvPr/>
            </p:nvSpPr>
            <p:spPr>
              <a:xfrm>
                <a:off x="5512393" y="4656935"/>
                <a:ext cx="6097314" cy="704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9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(</a:t>
                </a:r>
                <a:r>
                  <a:rPr lang="en-GB" sz="28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kế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oạch</a:t>
                </a:r>
                <a:r>
                  <a:rPr lang="en-GB" sz="28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116F46-868C-4072-A7D1-DC2225BCA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393" y="4656935"/>
                <a:ext cx="6097314" cy="704295"/>
              </a:xfrm>
              <a:prstGeom prst="rect">
                <a:avLst/>
              </a:prstGeom>
              <a:blipFill>
                <a:blip r:embed="rId7"/>
                <a:stretch>
                  <a:fillRect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70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9F9BCA-644E-47A7-BCF6-C1713FB5CEA1}"/>
              </a:ext>
            </a:extLst>
          </p:cNvPr>
          <p:cNvSpPr txBox="1"/>
          <p:nvPr/>
        </p:nvSpPr>
        <p:spPr>
          <a:xfrm>
            <a:off x="3081867" y="2607733"/>
            <a:ext cx="640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 DỤNG</a:t>
            </a:r>
            <a:endParaRPr lang="vi-VN" sz="6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76247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31" name="Rectangle 30">
            <a:hlinkClick r:id="rId5" action="ppaction://hlinksldjump"/>
          </p:cNvPr>
          <p:cNvSpPr/>
          <p:nvPr/>
        </p:nvSpPr>
        <p:spPr>
          <a:xfrm>
            <a:off x="3347914" y="152400"/>
            <a:ext cx="556748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Arial" charset="0"/>
              </a:rPr>
              <a:t>HÁI HOA DÂN CHỦ</a:t>
            </a:r>
          </a:p>
        </p:txBody>
      </p:sp>
      <p:pic>
        <p:nvPicPr>
          <p:cNvPr id="32" name="Picture 4" descr="Kết quả hình ảnh cho hình vẽ cái câ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54126"/>
            <a:ext cx="5176838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619" y="2008670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948" y="3325813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966" y="2756936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707" y="3602832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496" y="3874535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2" descr="Kết quả hình ảnh cho hình bông hoa 5 cánh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178" y="1937544"/>
            <a:ext cx="1066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Oval 38">
            <a:hlinkClick r:id="rId9" action="ppaction://hlinksldjump"/>
          </p:cNvPr>
          <p:cNvSpPr/>
          <p:nvPr/>
        </p:nvSpPr>
        <p:spPr>
          <a:xfrm>
            <a:off x="4829969" y="2238063"/>
            <a:ext cx="546100" cy="554038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40" name="Oval 39">
            <a:hlinkClick r:id="rId5" action="ppaction://hlinksldjump"/>
          </p:cNvPr>
          <p:cNvSpPr/>
          <p:nvPr/>
        </p:nvSpPr>
        <p:spPr>
          <a:xfrm>
            <a:off x="4530919" y="3835346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1" name="Oval 40">
            <a:hlinkClick r:id="rId10" action="ppaction://hlinksldjump"/>
          </p:cNvPr>
          <p:cNvSpPr/>
          <p:nvPr/>
        </p:nvSpPr>
        <p:spPr>
          <a:xfrm>
            <a:off x="5705316" y="2986329"/>
            <a:ext cx="546100" cy="554038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hlinkClick r:id="rId10" action="ppaction://hlinksldjump"/>
              </a:rPr>
              <a:t>3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42" name="Oval 41">
            <a:hlinkClick r:id="rId11" action="ppaction://hlinksldjump"/>
          </p:cNvPr>
          <p:cNvSpPr/>
          <p:nvPr/>
        </p:nvSpPr>
        <p:spPr>
          <a:xfrm>
            <a:off x="5834052" y="4104482"/>
            <a:ext cx="547688" cy="554038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3" name="Oval 42"/>
          <p:cNvSpPr/>
          <p:nvPr/>
        </p:nvSpPr>
        <p:spPr>
          <a:xfrm>
            <a:off x="6999865" y="3555893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hlinkClick r:id="rId12" action="ppaction://hlinksldjump"/>
              </a:rPr>
              <a:t>5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44" name="Oval 43">
            <a:hlinkClick r:id="rId13" action="ppaction://hlinksldjump"/>
          </p:cNvPr>
          <p:cNvSpPr/>
          <p:nvPr/>
        </p:nvSpPr>
        <p:spPr>
          <a:xfrm>
            <a:off x="6479528" y="2166938"/>
            <a:ext cx="546100" cy="554037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46" name="TextBox 14"/>
          <p:cNvSpPr txBox="1">
            <a:spLocks noChangeArrowheads="1"/>
          </p:cNvSpPr>
          <p:nvPr/>
        </p:nvSpPr>
        <p:spPr bwMode="auto">
          <a:xfrm>
            <a:off x="10210800" y="936557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hlinkClick r:id="rId9" action="ppaction://hlinksldjump"/>
              </a:rPr>
              <a:t>Đội</a:t>
            </a:r>
            <a:r>
              <a:rPr lang="en-US" sz="2800" b="1" dirty="0">
                <a:hlinkClick r:id="rId9" action="ppaction://hlinksldjump"/>
              </a:rPr>
              <a:t> 2</a:t>
            </a:r>
            <a:endParaRPr lang="en-US" sz="2800" b="1" dirty="0"/>
          </a:p>
        </p:txBody>
      </p:sp>
      <p:pic>
        <p:nvPicPr>
          <p:cNvPr id="48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3" y="4775926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275" y="1628774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4" y="3948113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815" y="3307848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65" y="238608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492" y="4762328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493" y="3948113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3161921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2386082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24" descr="Kết quả hình ảnh cho hình bông hoa 5 cán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556" y="1628775"/>
            <a:ext cx="57308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Oval 57"/>
          <p:cNvSpPr/>
          <p:nvPr/>
        </p:nvSpPr>
        <p:spPr>
          <a:xfrm>
            <a:off x="1144083" y="4708371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150710" y="3933497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144083" y="3185483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148456" y="234998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149712" y="1554161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355842" y="4620885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343853" y="3849309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361931" y="3087308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361931" y="234998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361931" y="1561514"/>
            <a:ext cx="684212" cy="687388"/>
          </a:xfrm>
          <a:prstGeom prst="ellipse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ai la trieu phu mo dau - ai la trieu phu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0591800" y="5947491"/>
            <a:ext cx="609600" cy="609600"/>
          </a:xfrm>
          <a:prstGeom prst="rect">
            <a:avLst/>
          </a:prstGeom>
        </p:spPr>
      </p:pic>
      <p:sp>
        <p:nvSpPr>
          <p:cNvPr id="45" name="TextBox 14"/>
          <p:cNvSpPr txBox="1">
            <a:spLocks noChangeArrowheads="1"/>
          </p:cNvSpPr>
          <p:nvPr/>
        </p:nvSpPr>
        <p:spPr bwMode="auto">
          <a:xfrm>
            <a:off x="655410" y="62580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hlinkClick r:id="rId9" action="ppaction://hlinksldjump"/>
              </a:rPr>
              <a:t>Đội</a:t>
            </a:r>
            <a:r>
              <a:rPr lang="en-US" sz="2800" b="1" dirty="0">
                <a:hlinkClick r:id="rId9" action="ppaction://hlinksldjump"/>
              </a:rPr>
              <a:t> </a:t>
            </a:r>
            <a:r>
              <a:rPr lang="en-US" sz="28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9441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622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audio>
              <p:cMediaNode vol="80000">
                <p:cTn id="1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58" grpId="0" animBg="1"/>
      <p:bldP spid="59" grpId="0" animBg="1"/>
      <p:bldP spid="60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591;p41">
            <a:extLst>
              <a:ext uri="{FF2B5EF4-FFF2-40B4-BE49-F238E27FC236}">
                <a16:creationId xmlns:a16="http://schemas.microsoft.com/office/drawing/2014/main" id="{4057A7BF-F77A-4D3A-A39D-939AEC49DED1}"/>
              </a:ext>
            </a:extLst>
          </p:cNvPr>
          <p:cNvSpPr txBox="1">
            <a:spLocks/>
          </p:cNvSpPr>
          <p:nvPr/>
        </p:nvSpPr>
        <p:spPr>
          <a:xfrm>
            <a:off x="846441" y="291500"/>
            <a:ext cx="5749753" cy="124736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lnSpc>
                <a:spcPct val="157000"/>
              </a:lnSpc>
              <a:spcAft>
                <a:spcPts val="2133"/>
              </a:spcAft>
            </a:pPr>
            <a:endParaRPr lang="vi-VN" sz="2400" dirty="0">
              <a:solidFill>
                <a:srgbClr val="9F4431"/>
              </a:solidFill>
              <a:latin typeface="#9Slide03 Comfortaa Light" panose="00000400000000000000" pitchFamily="2" charset="0"/>
            </a:endParaRPr>
          </a:p>
        </p:txBody>
      </p:sp>
      <p:pic>
        <p:nvPicPr>
          <p:cNvPr id="2050" name="Picture 2" descr="Ngày Quốc tế phụ nữ: Những hình ảnh chúc mừng ngày 8/3 đẹp nhất">
            <a:extLst>
              <a:ext uri="{FF2B5EF4-FFF2-40B4-BE49-F238E27FC236}">
                <a16:creationId xmlns:a16="http://schemas.microsoft.com/office/drawing/2014/main" id="{8663A37B-6A0A-41DA-98BA-6E222D785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340" y="32282"/>
            <a:ext cx="4752975" cy="638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0FB4A2-B0C8-8241-8149-C0B0D653B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20161"/>
              </p:ext>
            </p:extLst>
          </p:nvPr>
        </p:nvGraphicFramePr>
        <p:xfrm>
          <a:off x="624468" y="1954484"/>
          <a:ext cx="7212289" cy="177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3466800" imgH="812520" progId="Equation.DSMT4">
                  <p:embed/>
                </p:oleObj>
              </mc:Choice>
              <mc:Fallback>
                <p:oleObj name="Equation" r:id="rId4" imgW="3466800" imgH="812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468" y="1954484"/>
                        <a:ext cx="7212289" cy="1770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284D6EB-EEC9-C14F-834E-DB20DD0E953A}"/>
              </a:ext>
            </a:extLst>
          </p:cNvPr>
          <p:cNvSpPr txBox="1"/>
          <p:nvPr/>
        </p:nvSpPr>
        <p:spPr>
          <a:xfrm>
            <a:off x="2003004" y="191902"/>
            <a:ext cx="3624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F20AE8-22E6-9146-8B8C-8CB8B2E48E40}"/>
              </a:ext>
            </a:extLst>
          </p:cNvPr>
          <p:cNvSpPr txBox="1"/>
          <p:nvPr/>
        </p:nvSpPr>
        <p:spPr>
          <a:xfrm>
            <a:off x="624468" y="1103971"/>
            <a:ext cx="3925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</a:t>
            </a:r>
          </a:p>
        </p:txBody>
      </p:sp>
    </p:spTree>
    <p:extLst>
      <p:ext uri="{BB962C8B-B14F-4D97-AF65-F5344CB8AC3E}">
        <p14:creationId xmlns:p14="http://schemas.microsoft.com/office/powerpoint/2010/main" val="65904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5039821" y="2178814"/>
            <a:ext cx="1661374" cy="6825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 1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6360804" y="2914739"/>
          <a:ext cx="323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804" y="2914739"/>
                        <a:ext cx="323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8225810" y="4034862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810" y="4034862"/>
                        <a:ext cx="325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3333976" y="4040384"/>
          <a:ext cx="539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976" y="4040384"/>
                        <a:ext cx="539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5955749" y="4037942"/>
          <a:ext cx="323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749" y="4037942"/>
                        <a:ext cx="323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39855" y="3072229"/>
            <a:ext cx="2661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32516" y="422312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34265" y="422312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</a:p>
        </p:txBody>
      </p:sp>
      <p:sp>
        <p:nvSpPr>
          <p:cNvPr id="19" name="Oval 18"/>
          <p:cNvSpPr/>
          <p:nvPr/>
        </p:nvSpPr>
        <p:spPr>
          <a:xfrm>
            <a:off x="2684627" y="4136870"/>
            <a:ext cx="586496" cy="6341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816599" y="4269294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.</a:t>
            </a:r>
          </a:p>
        </p:txBody>
      </p:sp>
      <p:pic>
        <p:nvPicPr>
          <p:cNvPr id="3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838200" y="5606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64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2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 animBg="1"/>
      <p:bldP spid="16" grpId="0"/>
      <p:bldP spid="17" grpId="0"/>
      <p:bldP spid="18" grpId="0"/>
      <p:bldP spid="19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052700" y="2145965"/>
            <a:ext cx="1635616" cy="7469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 2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5052700" y="3119837"/>
          <a:ext cx="1162570" cy="101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495085" imgH="431613" progId="Equation.3">
                  <p:embed/>
                </p:oleObj>
              </mc:Choice>
              <mc:Fallback>
                <p:oleObj name="Equation" r:id="rId7" imgW="495085" imgH="431613" progId="Equation.3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700" y="3119837"/>
                        <a:ext cx="1162570" cy="1013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58635"/>
              </p:ext>
            </p:extLst>
          </p:nvPr>
        </p:nvGraphicFramePr>
        <p:xfrm>
          <a:off x="2771775" y="4127500"/>
          <a:ext cx="920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27500"/>
                        <a:ext cx="9207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49171"/>
              </p:ext>
            </p:extLst>
          </p:nvPr>
        </p:nvGraphicFramePr>
        <p:xfrm>
          <a:off x="5648325" y="4178300"/>
          <a:ext cx="881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178300"/>
                        <a:ext cx="8810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622035" y="4268521"/>
            <a:ext cx="506847" cy="6497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44155"/>
              </p:ext>
            </p:extLst>
          </p:nvPr>
        </p:nvGraphicFramePr>
        <p:xfrm>
          <a:off x="7756525" y="4089400"/>
          <a:ext cx="730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89400"/>
                        <a:ext cx="7302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533400" y="5775960"/>
            <a:ext cx="609600" cy="609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142130" y="3294297"/>
            <a:ext cx="3754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0762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2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3" grpId="0" animBg="1"/>
      <p:bldP spid="11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46260" y="2125014"/>
            <a:ext cx="1648496" cy="7469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 3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7494241" y="2951339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241" y="2951339"/>
                        <a:ext cx="825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8432639" y="3184404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890476" y="3179939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4122" y="3072519"/>
            <a:ext cx="66143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34329"/>
              </p:ext>
            </p:extLst>
          </p:nvPr>
        </p:nvGraphicFramePr>
        <p:xfrm>
          <a:off x="2824163" y="4321175"/>
          <a:ext cx="7969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9" imgW="342720" imgH="393480" progId="Equation.3">
                  <p:embed/>
                </p:oleObj>
              </mc:Choice>
              <mc:Fallback>
                <p:oleObj name="Equation" r:id="rId9" imgW="342720" imgH="393480" progId="Equation.3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321175"/>
                        <a:ext cx="79692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6837"/>
              </p:ext>
            </p:extLst>
          </p:nvPr>
        </p:nvGraphicFramePr>
        <p:xfrm>
          <a:off x="6332538" y="4319588"/>
          <a:ext cx="8270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1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319588"/>
                        <a:ext cx="82708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02916"/>
              </p:ext>
            </p:extLst>
          </p:nvPr>
        </p:nvGraphicFramePr>
        <p:xfrm>
          <a:off x="7913688" y="4321175"/>
          <a:ext cx="974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3" imgW="419040" imgH="393480" progId="Equation.3">
                  <p:embed/>
                </p:oleObj>
              </mc:Choice>
              <mc:Fallback>
                <p:oleObj name="Equation" r:id="rId13" imgW="419040" imgH="393480" progId="Equation.3">
                  <p:embed/>
                  <p:pic>
                    <p:nvPicPr>
                      <p:cNvPr id="1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4321175"/>
                        <a:ext cx="9747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614905" y="4487849"/>
            <a:ext cx="396987" cy="5798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85679"/>
              </p:ext>
            </p:extLst>
          </p:nvPr>
        </p:nvGraphicFramePr>
        <p:xfrm>
          <a:off x="4691063" y="432117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5" imgW="393480" imgH="393480" progId="Equation.3">
                  <p:embed/>
                </p:oleObj>
              </mc:Choice>
              <mc:Fallback>
                <p:oleObj name="Equation" r:id="rId15" imgW="393480" imgH="393480" progId="Equation.3">
                  <p:embed/>
                  <p:pic>
                    <p:nvPicPr>
                      <p:cNvPr id="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321175"/>
                        <a:ext cx="91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533400" y="57952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7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2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6" grpId="0" animBg="1"/>
      <p:bldP spid="3" grpId="0"/>
      <p:bldP spid="9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46260" y="2189408"/>
            <a:ext cx="1648495" cy="7469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 4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917750" y="2788586"/>
          <a:ext cx="1788928" cy="110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634725" imgH="393529" progId="Equation.3">
                  <p:embed/>
                </p:oleObj>
              </mc:Choice>
              <mc:Fallback>
                <p:oleObj name="Equation" r:id="rId7" imgW="634725" imgH="393529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750" y="2788586"/>
                        <a:ext cx="1788928" cy="1109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257023" y="3244334"/>
            <a:ext cx="171289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8117" y="3016762"/>
            <a:ext cx="3958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72622" y="4448068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 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73494" y="4448068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.  1</a:t>
            </a:r>
          </a:p>
        </p:txBody>
      </p:sp>
      <p:sp>
        <p:nvSpPr>
          <p:cNvPr id="13" name="Oval 12"/>
          <p:cNvSpPr/>
          <p:nvPr/>
        </p:nvSpPr>
        <p:spPr>
          <a:xfrm>
            <a:off x="5592257" y="4414883"/>
            <a:ext cx="409697" cy="5280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597612" y="4448068"/>
            <a:ext cx="8086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 2</a:t>
            </a:r>
          </a:p>
        </p:txBody>
      </p:sp>
      <p:pic>
        <p:nvPicPr>
          <p:cNvPr id="11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33400" y="596319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51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2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9" grpId="0"/>
      <p:bldP spid="10" grpId="0"/>
      <p:bldP spid="12" grpId="0"/>
      <p:bldP spid="13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39821" y="2176530"/>
            <a:ext cx="1661374" cy="7469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 5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99268" y="34772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35824" y="3187967"/>
          <a:ext cx="1971123" cy="1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634680" imgH="431640" progId="Equation.3">
                  <p:embed/>
                </p:oleObj>
              </mc:Choice>
              <mc:Fallback>
                <p:oleObj name="Equation" r:id="rId7" imgW="634680" imgH="43164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824" y="3187967"/>
                        <a:ext cx="1971123" cy="104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9539" y="33764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93021" y="4512742"/>
                <a:ext cx="990977" cy="7866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4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021" y="4512742"/>
                <a:ext cx="990977" cy="786690"/>
              </a:xfrm>
              <a:prstGeom prst="rect">
                <a:avLst/>
              </a:prstGeom>
              <a:blipFill rotWithShape="0">
                <a:blip r:embed="rId9"/>
                <a:stretch>
                  <a:fillRect l="-9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5557230" y="4609317"/>
            <a:ext cx="515155" cy="5905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57943" y="5864824"/>
            <a:ext cx="609600" cy="609600"/>
          </a:xfrm>
          <a:prstGeom prst="rect">
            <a:avLst/>
          </a:prstGeom>
        </p:spPr>
      </p:pic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5720790" y="4474322"/>
          <a:ext cx="10969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1234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790" y="4474322"/>
                        <a:ext cx="10969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8026585" y="4518025"/>
          <a:ext cx="8763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1234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585" y="4518025"/>
                        <a:ext cx="8763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52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82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9" grpId="0"/>
      <p:bldP spid="10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TextBox 4"/>
          <p:cNvSpPr txBox="1"/>
          <p:nvPr/>
        </p:nvSpPr>
        <p:spPr>
          <a:xfrm>
            <a:off x="3799268" y="579549"/>
            <a:ext cx="4142481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90000" dist="50800" dir="5400000" sy="-100000" algn="bl" rotWithShape="0"/>
          </a:effectLst>
        </p:spPr>
        <p:txBody>
          <a:bodyPr wrap="none" rtlCol="0">
            <a:spAutoFit/>
          </a:bodyPr>
          <a:lstStyle/>
          <a:p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40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endParaRPr lang="en-US" sz="40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46260" y="2055813"/>
            <a:ext cx="1648495" cy="7469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hlinkClick r:id="rId6" action="ppaction://hlinksldjump"/>
              </a:rPr>
              <a:t> 6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500053" y="2889590"/>
          <a:ext cx="19192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053" y="2889590"/>
                        <a:ext cx="191928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28128" y="3084208"/>
            <a:ext cx="5816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1" name="Oval 10"/>
          <p:cNvSpPr/>
          <p:nvPr/>
        </p:nvSpPr>
        <p:spPr>
          <a:xfrm>
            <a:off x="8560240" y="4467373"/>
            <a:ext cx="476518" cy="5280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Magic_Chim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696685" y="5893526"/>
            <a:ext cx="609600" cy="609600"/>
          </a:xfrm>
          <a:prstGeom prst="rect">
            <a:avLst/>
          </a:prstGeom>
        </p:spPr>
      </p:pic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2976563" y="4344988"/>
          <a:ext cx="9858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13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344988"/>
                        <a:ext cx="9858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5532438" y="4306888"/>
          <a:ext cx="9874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133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4306888"/>
                        <a:ext cx="98742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8706264" y="4236563"/>
          <a:ext cx="822050" cy="88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133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264" y="4236563"/>
                        <a:ext cx="822050" cy="887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88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55278-C37D-42AC-B340-897A83AD5BDF}"/>
              </a:ext>
            </a:extLst>
          </p:cNvPr>
          <p:cNvSpPr txBox="1">
            <a:spLocks/>
          </p:cNvSpPr>
          <p:nvPr/>
        </p:nvSpPr>
        <p:spPr>
          <a:xfrm>
            <a:off x="3490767" y="248033"/>
            <a:ext cx="5720967" cy="7636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267" b="1" dirty="0"/>
              <a:t>TÌM TÒI MỞ RỘNG</a:t>
            </a:r>
            <a:endParaRPr lang="vi-VN" sz="4267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4491E-DF07-41D0-94C9-C71E56D8709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5199" y="833033"/>
            <a:ext cx="2832100" cy="1066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19ED84-DB36-4B0C-A862-82BDA4F8FF9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30996" y="-113633"/>
            <a:ext cx="2175507" cy="15434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695928-F686-4A4D-93F2-F23A118065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05221" y="51983"/>
            <a:ext cx="2997200" cy="26289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28B8AAB-CE24-4AAD-9F4A-00BDD73A0985}"/>
              </a:ext>
            </a:extLst>
          </p:cNvPr>
          <p:cNvSpPr txBox="1"/>
          <p:nvPr/>
        </p:nvSpPr>
        <p:spPr>
          <a:xfrm>
            <a:off x="1383117" y="1780519"/>
            <a:ext cx="9410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u="sng" dirty="0" err="1"/>
              <a:t>Biểu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diễn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phân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số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trên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trục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số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như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thế</a:t>
            </a:r>
            <a:r>
              <a:rPr lang="en-US" sz="3200" b="1" i="1" u="sng" dirty="0"/>
              <a:t> </a:t>
            </a:r>
            <a:r>
              <a:rPr lang="en-US" sz="3200" b="1" i="1" u="sng" dirty="0" err="1"/>
              <a:t>nào</a:t>
            </a:r>
            <a:r>
              <a:rPr lang="en-US" sz="3200" b="1" i="1" u="sng" dirty="0"/>
              <a:t>?</a:t>
            </a:r>
            <a:endParaRPr lang="vi-VN" sz="3200" b="1" i="1" u="sng" dirty="0"/>
          </a:p>
        </p:txBody>
      </p:sp>
      <p:sp>
        <p:nvSpPr>
          <p:cNvPr id="12" name="Line 177">
            <a:extLst>
              <a:ext uri="{FF2B5EF4-FFF2-40B4-BE49-F238E27FC236}">
                <a16:creationId xmlns:a16="http://schemas.microsoft.com/office/drawing/2014/main" id="{E4E630D4-5CD7-4738-B5D8-6BFB8F88C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5233" y="3565283"/>
            <a:ext cx="0" cy="4064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13" name="Line 178">
            <a:extLst>
              <a:ext uri="{FF2B5EF4-FFF2-40B4-BE49-F238E27FC236}">
                <a16:creationId xmlns:a16="http://schemas.microsoft.com/office/drawing/2014/main" id="{2C16DD1E-5784-4CF6-AA91-0052E975E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833" y="3565283"/>
            <a:ext cx="0" cy="4064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14" name="Line 68">
            <a:extLst>
              <a:ext uri="{FF2B5EF4-FFF2-40B4-BE49-F238E27FC236}">
                <a16:creationId xmlns:a16="http://schemas.microsoft.com/office/drawing/2014/main" id="{1012D796-2108-4494-8F0E-E7BC77AB2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833" y="3768483"/>
            <a:ext cx="10839451" cy="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15" name="Line 69">
            <a:extLst>
              <a:ext uri="{FF2B5EF4-FFF2-40B4-BE49-F238E27FC236}">
                <a16:creationId xmlns:a16="http://schemas.microsoft.com/office/drawing/2014/main" id="{20FEF711-EF34-4F29-86D1-19E809B7C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3633" y="3582216"/>
            <a:ext cx="0" cy="4064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16" name="Text Box 105">
            <a:extLst>
              <a:ext uri="{FF2B5EF4-FFF2-40B4-BE49-F238E27FC236}">
                <a16:creationId xmlns:a16="http://schemas.microsoft.com/office/drawing/2014/main" id="{BAC0ACD2-EF69-41D6-8D8C-E996CFAD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884" y="3870083"/>
            <a:ext cx="914400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67" b="1">
                <a:solidFill>
                  <a:srgbClr val="263248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7" name="Text Box 106">
            <a:extLst>
              <a:ext uri="{FF2B5EF4-FFF2-40B4-BE49-F238E27FC236}">
                <a16:creationId xmlns:a16="http://schemas.microsoft.com/office/drawing/2014/main" id="{8D8BB1C5-6D5C-4BD7-84F5-FE32F5E38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3733" y="3870083"/>
            <a:ext cx="914400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67" b="1">
                <a:solidFill>
                  <a:srgbClr val="263248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Line 107">
            <a:extLst>
              <a:ext uri="{FF2B5EF4-FFF2-40B4-BE49-F238E27FC236}">
                <a16:creationId xmlns:a16="http://schemas.microsoft.com/office/drawing/2014/main" id="{041F5B34-34B2-4DAE-BCC5-6976986C6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2033" y="3565283"/>
            <a:ext cx="0" cy="4064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19" name="Line 108">
            <a:extLst>
              <a:ext uri="{FF2B5EF4-FFF2-40B4-BE49-F238E27FC236}">
                <a16:creationId xmlns:a16="http://schemas.microsoft.com/office/drawing/2014/main" id="{16A8EFDD-A7AF-4008-80C7-F8D70F36F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3633" y="3768483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20" name="Line 110">
            <a:extLst>
              <a:ext uri="{FF2B5EF4-FFF2-40B4-BE49-F238E27FC236}">
                <a16:creationId xmlns:a16="http://schemas.microsoft.com/office/drawing/2014/main" id="{7952CEA1-725A-43D7-BB98-7DCBF233E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2833" y="3645716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grpSp>
        <p:nvGrpSpPr>
          <p:cNvPr id="21" name="Group 111">
            <a:extLst>
              <a:ext uri="{FF2B5EF4-FFF2-40B4-BE49-F238E27FC236}">
                <a16:creationId xmlns:a16="http://schemas.microsoft.com/office/drawing/2014/main" id="{CAE967F0-B153-4B20-B288-EFA4CB90F61D}"/>
              </a:ext>
            </a:extLst>
          </p:cNvPr>
          <p:cNvGrpSpPr>
            <a:grpSpLocks/>
          </p:cNvGrpSpPr>
          <p:nvPr/>
        </p:nvGrpSpPr>
        <p:grpSpPr bwMode="auto">
          <a:xfrm>
            <a:off x="6190033" y="3870107"/>
            <a:ext cx="812800" cy="827619"/>
            <a:chOff x="1920" y="3984"/>
            <a:chExt cx="384" cy="391"/>
          </a:xfrm>
        </p:grpSpPr>
        <p:sp>
          <p:nvSpPr>
            <p:cNvPr id="22" name="Text Box 112">
              <a:extLst>
                <a:ext uri="{FF2B5EF4-FFF2-40B4-BE49-F238E27FC236}">
                  <a16:creationId xmlns:a16="http://schemas.microsoft.com/office/drawing/2014/main" id="{517A6EAC-00A0-4916-83B7-6DBAAFBAB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113">
              <a:extLst>
                <a:ext uri="{FF2B5EF4-FFF2-40B4-BE49-F238E27FC236}">
                  <a16:creationId xmlns:a16="http://schemas.microsoft.com/office/drawing/2014/main" id="{A8268C76-E52F-4C61-957A-97F8A85FB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4" name="Line 114">
              <a:extLst>
                <a:ext uri="{FF2B5EF4-FFF2-40B4-BE49-F238E27FC236}">
                  <a16:creationId xmlns:a16="http://schemas.microsoft.com/office/drawing/2014/main" id="{9ACF552B-C720-4F8E-8064-B45ECED55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grpSp>
        <p:nvGrpSpPr>
          <p:cNvPr id="25" name="Group 115">
            <a:extLst>
              <a:ext uri="{FF2B5EF4-FFF2-40B4-BE49-F238E27FC236}">
                <a16:creationId xmlns:a16="http://schemas.microsoft.com/office/drawing/2014/main" id="{BD0552A1-101E-411C-9E64-890D83AF639D}"/>
              </a:ext>
            </a:extLst>
          </p:cNvPr>
          <p:cNvGrpSpPr>
            <a:grpSpLocks/>
          </p:cNvGrpSpPr>
          <p:nvPr/>
        </p:nvGrpSpPr>
        <p:grpSpPr bwMode="auto">
          <a:xfrm>
            <a:off x="6799633" y="3870107"/>
            <a:ext cx="812800" cy="827619"/>
            <a:chOff x="1920" y="3984"/>
            <a:chExt cx="384" cy="391"/>
          </a:xfrm>
        </p:grpSpPr>
        <p:sp>
          <p:nvSpPr>
            <p:cNvPr id="26" name="Text Box 116">
              <a:extLst>
                <a:ext uri="{FF2B5EF4-FFF2-40B4-BE49-F238E27FC236}">
                  <a16:creationId xmlns:a16="http://schemas.microsoft.com/office/drawing/2014/main" id="{AA2F1880-5EE1-465A-908E-1CD1421A5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7" name="Text Box 117">
              <a:extLst>
                <a:ext uri="{FF2B5EF4-FFF2-40B4-BE49-F238E27FC236}">
                  <a16:creationId xmlns:a16="http://schemas.microsoft.com/office/drawing/2014/main" id="{97170904-0E44-4893-8CCF-D14F446D4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8" name="Line 118">
              <a:extLst>
                <a:ext uri="{FF2B5EF4-FFF2-40B4-BE49-F238E27FC236}">
                  <a16:creationId xmlns:a16="http://schemas.microsoft.com/office/drawing/2014/main" id="{681F750B-CDA2-42DE-9A03-A39D3C628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grpSp>
        <p:nvGrpSpPr>
          <p:cNvPr id="29" name="Group 119">
            <a:extLst>
              <a:ext uri="{FF2B5EF4-FFF2-40B4-BE49-F238E27FC236}">
                <a16:creationId xmlns:a16="http://schemas.microsoft.com/office/drawing/2014/main" id="{4FE65233-56FF-4C25-998E-931BA6FD3CE8}"/>
              </a:ext>
            </a:extLst>
          </p:cNvPr>
          <p:cNvGrpSpPr>
            <a:grpSpLocks/>
          </p:cNvGrpSpPr>
          <p:nvPr/>
        </p:nvGrpSpPr>
        <p:grpSpPr bwMode="auto">
          <a:xfrm>
            <a:off x="7409233" y="3870107"/>
            <a:ext cx="812800" cy="827619"/>
            <a:chOff x="1920" y="3984"/>
            <a:chExt cx="384" cy="391"/>
          </a:xfrm>
        </p:grpSpPr>
        <p:sp>
          <p:nvSpPr>
            <p:cNvPr id="30" name="Text Box 120">
              <a:extLst>
                <a:ext uri="{FF2B5EF4-FFF2-40B4-BE49-F238E27FC236}">
                  <a16:creationId xmlns:a16="http://schemas.microsoft.com/office/drawing/2014/main" id="{4AAC8398-E4A8-4A1D-A8AE-39D1E46C3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 dirty="0">
                  <a:solidFill>
                    <a:srgbClr val="263248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" name="Text Box 121">
              <a:extLst>
                <a:ext uri="{FF2B5EF4-FFF2-40B4-BE49-F238E27FC236}">
                  <a16:creationId xmlns:a16="http://schemas.microsoft.com/office/drawing/2014/main" id="{C1B179D2-924A-417F-9B21-CD6551BA8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2" name="Line 122">
              <a:extLst>
                <a:ext uri="{FF2B5EF4-FFF2-40B4-BE49-F238E27FC236}">
                  <a16:creationId xmlns:a16="http://schemas.microsoft.com/office/drawing/2014/main" id="{521AD01F-1673-437E-924D-66905C3EC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sp>
        <p:nvSpPr>
          <p:cNvPr id="33" name="Line 123">
            <a:extLst>
              <a:ext uri="{FF2B5EF4-FFF2-40B4-BE49-F238E27FC236}">
                <a16:creationId xmlns:a16="http://schemas.microsoft.com/office/drawing/2014/main" id="{69ACFC26-2C62-4FF6-A1B9-CA2A6DB6D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0433" y="3565283"/>
            <a:ext cx="0" cy="4064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34" name="Line 124">
            <a:extLst>
              <a:ext uri="{FF2B5EF4-FFF2-40B4-BE49-F238E27FC236}">
                <a16:creationId xmlns:a16="http://schemas.microsoft.com/office/drawing/2014/main" id="{27A1F8A2-90D7-4059-B1BA-A63C0D6DB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1233" y="3666883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35" name="Line 171">
            <a:extLst>
              <a:ext uri="{FF2B5EF4-FFF2-40B4-BE49-F238E27FC236}">
                <a16:creationId xmlns:a16="http://schemas.microsoft.com/office/drawing/2014/main" id="{D5A8223D-AF00-4E94-A43E-C30FF50F4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3633" y="3768483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36" name="Text Box 179">
            <a:extLst>
              <a:ext uri="{FF2B5EF4-FFF2-40B4-BE49-F238E27FC236}">
                <a16:creationId xmlns:a16="http://schemas.microsoft.com/office/drawing/2014/main" id="{B4A30782-DE9D-4EEF-BE5C-22BDD6AD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7233" y="3889133"/>
            <a:ext cx="914400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67" b="1">
                <a:solidFill>
                  <a:srgbClr val="263248"/>
                </a:solidFill>
                <a:cs typeface="Arial" panose="020B0604020202020204" pitchFamily="34" charset="0"/>
              </a:rPr>
              <a:t>-1</a:t>
            </a:r>
          </a:p>
        </p:txBody>
      </p:sp>
      <p:sp>
        <p:nvSpPr>
          <p:cNvPr id="37" name="Text Box 180">
            <a:extLst>
              <a:ext uri="{FF2B5EF4-FFF2-40B4-BE49-F238E27FC236}">
                <a16:creationId xmlns:a16="http://schemas.microsoft.com/office/drawing/2014/main" id="{332BB9FA-3C4D-4DC9-B604-3685DD869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833" y="3870083"/>
            <a:ext cx="914400" cy="50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67" b="1">
                <a:solidFill>
                  <a:srgbClr val="263248"/>
                </a:solidFill>
                <a:cs typeface="Arial" panose="020B0604020202020204" pitchFamily="34" charset="0"/>
              </a:rPr>
              <a:t>-2</a:t>
            </a:r>
          </a:p>
        </p:txBody>
      </p:sp>
      <p:sp>
        <p:nvSpPr>
          <p:cNvPr id="38" name="Line 188">
            <a:extLst>
              <a:ext uri="{FF2B5EF4-FFF2-40B4-BE49-F238E27FC236}">
                <a16:creationId xmlns:a16="http://schemas.microsoft.com/office/drawing/2014/main" id="{02983E54-A44D-4E46-B1D9-B1476DDD6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3233" y="3666883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39" name="Line 189">
            <a:extLst>
              <a:ext uri="{FF2B5EF4-FFF2-40B4-BE49-F238E27FC236}">
                <a16:creationId xmlns:a16="http://schemas.microsoft.com/office/drawing/2014/main" id="{4CE76727-8735-4CA2-B4B3-B8EC518CC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2433" y="3666883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40" name="Line 190">
            <a:extLst>
              <a:ext uri="{FF2B5EF4-FFF2-40B4-BE49-F238E27FC236}">
                <a16:creationId xmlns:a16="http://schemas.microsoft.com/office/drawing/2014/main" id="{9D363028-B78B-4E8B-95FB-4189ABDF9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1633" y="3666883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sp>
        <p:nvSpPr>
          <p:cNvPr id="41" name="Line 191">
            <a:extLst>
              <a:ext uri="{FF2B5EF4-FFF2-40B4-BE49-F238E27FC236}">
                <a16:creationId xmlns:a16="http://schemas.microsoft.com/office/drawing/2014/main" id="{F008220A-E7EE-4144-97A0-448AEE7AF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50833" y="3666883"/>
            <a:ext cx="0" cy="27940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p:grpSp>
        <p:nvGrpSpPr>
          <p:cNvPr id="42" name="Group 192">
            <a:extLst>
              <a:ext uri="{FF2B5EF4-FFF2-40B4-BE49-F238E27FC236}">
                <a16:creationId xmlns:a16="http://schemas.microsoft.com/office/drawing/2014/main" id="{7CA3FE43-BCE4-4C89-85D4-AED72C8F25BC}"/>
              </a:ext>
            </a:extLst>
          </p:cNvPr>
          <p:cNvGrpSpPr>
            <a:grpSpLocks/>
          </p:cNvGrpSpPr>
          <p:nvPr/>
        </p:nvGrpSpPr>
        <p:grpSpPr bwMode="auto">
          <a:xfrm>
            <a:off x="8018833" y="3870107"/>
            <a:ext cx="812800" cy="827619"/>
            <a:chOff x="1920" y="3984"/>
            <a:chExt cx="384" cy="391"/>
          </a:xfrm>
        </p:grpSpPr>
        <p:sp>
          <p:nvSpPr>
            <p:cNvPr id="43" name="Text Box 193">
              <a:extLst>
                <a:ext uri="{FF2B5EF4-FFF2-40B4-BE49-F238E27FC236}">
                  <a16:creationId xmlns:a16="http://schemas.microsoft.com/office/drawing/2014/main" id="{43C8CED0-3139-4CFA-B5D7-5D24C9CE6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4" name="Text Box 194">
              <a:extLst>
                <a:ext uri="{FF2B5EF4-FFF2-40B4-BE49-F238E27FC236}">
                  <a16:creationId xmlns:a16="http://schemas.microsoft.com/office/drawing/2014/main" id="{4E51E39D-043E-4825-9E76-49DF1BE0A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5" name="Line 195">
              <a:extLst>
                <a:ext uri="{FF2B5EF4-FFF2-40B4-BE49-F238E27FC236}">
                  <a16:creationId xmlns:a16="http://schemas.microsoft.com/office/drawing/2014/main" id="{88CA9F5A-89F4-443A-B9C7-92E5EB53D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grpSp>
        <p:nvGrpSpPr>
          <p:cNvPr id="46" name="Group 196">
            <a:extLst>
              <a:ext uri="{FF2B5EF4-FFF2-40B4-BE49-F238E27FC236}">
                <a16:creationId xmlns:a16="http://schemas.microsoft.com/office/drawing/2014/main" id="{92A3F204-E826-4E0C-BFE6-4EC3718EDD99}"/>
              </a:ext>
            </a:extLst>
          </p:cNvPr>
          <p:cNvGrpSpPr>
            <a:grpSpLocks/>
          </p:cNvGrpSpPr>
          <p:nvPr/>
        </p:nvGrpSpPr>
        <p:grpSpPr bwMode="auto">
          <a:xfrm>
            <a:off x="8730033" y="3870107"/>
            <a:ext cx="812800" cy="827619"/>
            <a:chOff x="1920" y="3984"/>
            <a:chExt cx="384" cy="391"/>
          </a:xfrm>
        </p:grpSpPr>
        <p:sp>
          <p:nvSpPr>
            <p:cNvPr id="47" name="Text Box 197">
              <a:extLst>
                <a:ext uri="{FF2B5EF4-FFF2-40B4-BE49-F238E27FC236}">
                  <a16:creationId xmlns:a16="http://schemas.microsoft.com/office/drawing/2014/main" id="{DAF4A7D6-15DD-4E86-9F95-B64CA00A7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8" name="Text Box 198">
              <a:extLst>
                <a:ext uri="{FF2B5EF4-FFF2-40B4-BE49-F238E27FC236}">
                  <a16:creationId xmlns:a16="http://schemas.microsoft.com/office/drawing/2014/main" id="{5468BD34-B69E-4CB2-8458-0E93BCED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9" name="Line 199">
              <a:extLst>
                <a:ext uri="{FF2B5EF4-FFF2-40B4-BE49-F238E27FC236}">
                  <a16:creationId xmlns:a16="http://schemas.microsoft.com/office/drawing/2014/main" id="{BE7396D6-6E0E-4C88-A18A-FF4658E26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grpSp>
        <p:nvGrpSpPr>
          <p:cNvPr id="50" name="Group 200">
            <a:extLst>
              <a:ext uri="{FF2B5EF4-FFF2-40B4-BE49-F238E27FC236}">
                <a16:creationId xmlns:a16="http://schemas.microsoft.com/office/drawing/2014/main" id="{B357C0C4-7716-4C01-9E16-DD980424AC4E}"/>
              </a:ext>
            </a:extLst>
          </p:cNvPr>
          <p:cNvGrpSpPr>
            <a:grpSpLocks/>
          </p:cNvGrpSpPr>
          <p:nvPr/>
        </p:nvGrpSpPr>
        <p:grpSpPr bwMode="auto">
          <a:xfrm>
            <a:off x="9238033" y="3870107"/>
            <a:ext cx="812800" cy="827619"/>
            <a:chOff x="1920" y="3984"/>
            <a:chExt cx="384" cy="391"/>
          </a:xfrm>
        </p:grpSpPr>
        <p:sp>
          <p:nvSpPr>
            <p:cNvPr id="51" name="Text Box 201">
              <a:extLst>
                <a:ext uri="{FF2B5EF4-FFF2-40B4-BE49-F238E27FC236}">
                  <a16:creationId xmlns:a16="http://schemas.microsoft.com/office/drawing/2014/main" id="{89984CE6-64D8-4D9F-8C2B-E814E38A1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52" name="Text Box 202">
              <a:extLst>
                <a:ext uri="{FF2B5EF4-FFF2-40B4-BE49-F238E27FC236}">
                  <a16:creationId xmlns:a16="http://schemas.microsoft.com/office/drawing/2014/main" id="{5F8434A2-6A86-42B8-8BE3-F0E30D758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3" name="Line 203">
              <a:extLst>
                <a:ext uri="{FF2B5EF4-FFF2-40B4-BE49-F238E27FC236}">
                  <a16:creationId xmlns:a16="http://schemas.microsoft.com/office/drawing/2014/main" id="{E2211858-73D9-4596-923E-6FB2FD91A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grpSp>
        <p:nvGrpSpPr>
          <p:cNvPr id="54" name="Group 204">
            <a:extLst>
              <a:ext uri="{FF2B5EF4-FFF2-40B4-BE49-F238E27FC236}">
                <a16:creationId xmlns:a16="http://schemas.microsoft.com/office/drawing/2014/main" id="{EF13F784-EFB9-4D19-AC67-65EF32D9B76E}"/>
              </a:ext>
            </a:extLst>
          </p:cNvPr>
          <p:cNvGrpSpPr>
            <a:grpSpLocks/>
          </p:cNvGrpSpPr>
          <p:nvPr/>
        </p:nvGrpSpPr>
        <p:grpSpPr bwMode="auto">
          <a:xfrm>
            <a:off x="9847633" y="3870107"/>
            <a:ext cx="812800" cy="827619"/>
            <a:chOff x="1920" y="3984"/>
            <a:chExt cx="384" cy="391"/>
          </a:xfrm>
        </p:grpSpPr>
        <p:sp>
          <p:nvSpPr>
            <p:cNvPr id="55" name="Text Box 205">
              <a:extLst>
                <a:ext uri="{FF2B5EF4-FFF2-40B4-BE49-F238E27FC236}">
                  <a16:creationId xmlns:a16="http://schemas.microsoft.com/office/drawing/2014/main" id="{D93D0F3A-DB14-4770-9B04-D683BFC60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56" name="Text Box 206">
              <a:extLst>
                <a:ext uri="{FF2B5EF4-FFF2-40B4-BE49-F238E27FC236}">
                  <a16:creationId xmlns:a16="http://schemas.microsoft.com/office/drawing/2014/main" id="{C63CDBAD-507C-401C-9480-6C42D5611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  <a:defRPr/>
              </a:pPr>
              <a:r>
                <a:rPr lang="en-US" altLang="en-US" sz="2667" b="1" kern="0">
                  <a:solidFill>
                    <a:srgbClr val="263248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7" name="Line 207">
              <a:extLst>
                <a:ext uri="{FF2B5EF4-FFF2-40B4-BE49-F238E27FC236}">
                  <a16:creationId xmlns:a16="http://schemas.microsoft.com/office/drawing/2014/main" id="{6FC7744B-3B8C-4A6B-8897-4DE30E582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1219170">
                <a:defRPr/>
              </a:pPr>
              <a:endParaRPr lang="vi-VN" sz="2667" kern="0">
                <a:solidFill>
                  <a:srgbClr val="263248"/>
                </a:solidFill>
              </a:endParaRPr>
            </a:p>
          </p:txBody>
        </p:sp>
      </p:grpSp>
      <p:sp>
        <p:nvSpPr>
          <p:cNvPr id="58" name="Line 109">
            <a:extLst>
              <a:ext uri="{FF2B5EF4-FFF2-40B4-BE49-F238E27FC236}">
                <a16:creationId xmlns:a16="http://schemas.microsoft.com/office/drawing/2014/main" id="{50464C2D-B39B-422B-96D6-21AD12DA86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3633" y="3768483"/>
            <a:ext cx="609600" cy="0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>
              <a:defRPr/>
            </a:pPr>
            <a:endParaRPr lang="vi-VN" sz="2667" kern="0">
              <a:solidFill>
                <a:srgbClr val="263248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/>
              <p:nvPr/>
            </p:nvSpPr>
            <p:spPr>
              <a:xfrm>
                <a:off x="750525" y="2527986"/>
                <a:ext cx="9503508" cy="678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defRPr/>
                </a:pPr>
                <a:r>
                  <a:rPr lang="en-US" sz="2667" b="1" i="1" u="sng" kern="0" dirty="0" err="1">
                    <a:solidFill>
                      <a:srgbClr val="FF0000"/>
                    </a:solidFill>
                  </a:rPr>
                  <a:t>Ví</a:t>
                </a:r>
                <a:r>
                  <a:rPr lang="en-US" sz="2667" b="1" i="1" u="sng" kern="0" dirty="0">
                    <a:solidFill>
                      <a:srgbClr val="FF0000"/>
                    </a:solidFill>
                  </a:rPr>
                  <a:t> </a:t>
                </a:r>
                <a:r>
                  <a:rPr lang="en-US" sz="2667" b="1" i="1" u="sng" kern="0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2667" b="1" i="1" u="sng" kern="0" dirty="0">
                    <a:solidFill>
                      <a:srgbClr val="FF0000"/>
                    </a:solidFill>
                  </a:rPr>
                  <a:t> </a:t>
                </a:r>
                <a:r>
                  <a:rPr lang="en-US" sz="2667" i="1" u="sng" kern="0" dirty="0">
                    <a:solidFill>
                      <a:sysClr val="windowText" lastClr="000000"/>
                    </a:solidFill>
                  </a:rPr>
                  <a:t>: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Biểu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diễn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số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hữu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tỉ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67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67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67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667" i="1" ker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trên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trục</a:t>
                </a:r>
                <a:r>
                  <a:rPr lang="en-US" sz="2667" kern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2667" kern="0" dirty="0" err="1">
                    <a:solidFill>
                      <a:sysClr val="windowText" lastClr="000000"/>
                    </a:solidFill>
                  </a:rPr>
                  <a:t>số</a:t>
                </a:r>
                <a:endParaRPr lang="vi-VN" sz="2667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25" y="2527986"/>
                <a:ext cx="9503508" cy="678327"/>
              </a:xfrm>
              <a:prstGeom prst="rect">
                <a:avLst/>
              </a:prstGeom>
              <a:blipFill>
                <a:blip r:embed="rId5"/>
                <a:stretch>
                  <a:fillRect l="-1219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3C80F6CD-8E2D-49A5-BCAB-ACBACBEF0AF3}"/>
              </a:ext>
            </a:extLst>
          </p:cNvPr>
          <p:cNvSpPr txBox="1"/>
          <p:nvPr/>
        </p:nvSpPr>
        <p:spPr>
          <a:xfrm>
            <a:off x="1002693" y="4917050"/>
            <a:ext cx="10171480" cy="1257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defRPr/>
            </a:pPr>
            <a:r>
              <a:rPr lang="en-US" sz="2667" kern="0" dirty="0">
                <a:solidFill>
                  <a:sysClr val="windowText" lastClr="000000"/>
                </a:solidFill>
              </a:rPr>
              <a:t>Chia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mỗi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đoạn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thẳng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đơn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vị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cũ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thành</a:t>
            </a:r>
            <a:r>
              <a:rPr lang="en-US" sz="2667" kern="0" dirty="0">
                <a:solidFill>
                  <a:sysClr val="windowText" lastClr="000000"/>
                </a:solidFill>
              </a:rPr>
              <a:t> 4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phần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bằng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nhau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rồi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lấy</a:t>
            </a:r>
            <a:r>
              <a:rPr lang="en-US" sz="2667" kern="0" dirty="0">
                <a:solidFill>
                  <a:sysClr val="windowText" lastClr="000000"/>
                </a:solidFill>
              </a:rPr>
              <a:t> 5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đơn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vị</a:t>
            </a:r>
            <a:r>
              <a:rPr lang="en-US" sz="2667" kern="0" dirty="0">
                <a:solidFill>
                  <a:sysClr val="windowText" lastClr="000000"/>
                </a:solidFill>
              </a:rPr>
              <a:t> </a:t>
            </a:r>
            <a:r>
              <a:rPr lang="en-US" sz="2667" kern="0" dirty="0" err="1">
                <a:solidFill>
                  <a:sysClr val="windowText" lastClr="000000"/>
                </a:solidFill>
              </a:rPr>
              <a:t>mới</a:t>
            </a:r>
            <a:r>
              <a:rPr lang="en-US" sz="2667" kern="0" dirty="0">
                <a:solidFill>
                  <a:sysClr val="windowText" lastClr="000000"/>
                </a:solidFill>
              </a:rPr>
              <a:t>.</a:t>
            </a:r>
            <a:endParaRPr lang="vi-VN" sz="2667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72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4.44444E-6 -2.71605E-6 " pathEditMode="relative" rAng="0" ptsTypes="AA">
                                      <p:cBhvr>
                                        <p:cTn id="44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-0.2 -2.71605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2.71605E-6 L -0.4 -2.71605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0.05 -2.71605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05E-6 L 0.1 -2.71605E-6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-2.71605E-6 L 0.15 -2.71605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8500"/>
                            </p:stCondLst>
                            <p:childTnLst>
                              <p:par>
                                <p:cTn id="1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2.71605E-6 L 0.2 -2.71605E-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0.25 -2.71605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2.71605E-6 L 0.3 -2.71605E-6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-2.71605E-6 L 0.35 -2.71605E-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2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36" grpId="0"/>
      <p:bldP spid="37" grpId="0"/>
      <p:bldP spid="59" grpId="0"/>
      <p:bldP spid="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72251" y="-113148"/>
                <a:ext cx="11140851" cy="5996517"/>
              </a:xfrm>
              <a:prstGeom prst="rect">
                <a:avLst/>
              </a:prstGeom>
            </p:spPr>
            <p:txBody>
              <a:bodyPr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 eaLnBrk="0" hangingPunct="0">
                  <a:lnSpc>
                    <a:spcPct val="13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en-US" sz="3200" dirty="0">
                    <a:solidFill>
                      <a:schemeClr val="tx1"/>
                    </a:solidFill>
                  </a:rPr>
                  <a:t>Hãy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biểu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diễn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phân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</a:rPr>
                  <a:t> trên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trục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.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Nêu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nhận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xét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về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vị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trí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?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0 ?</a:t>
                </a:r>
              </a:p>
              <a:p>
                <a:pPr algn="just">
                  <a:lnSpc>
                    <a:spcPct val="130000"/>
                  </a:lnSpc>
                </a:pPr>
                <a:endParaRPr lang="en-US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51" y="-113148"/>
                <a:ext cx="11140851" cy="5996517"/>
              </a:xfrm>
              <a:prstGeom prst="rect">
                <a:avLst/>
              </a:prstGeom>
              <a:blipFill>
                <a:blip r:embed="rId2"/>
                <a:stretch>
                  <a:fillRect l="-1365" r="-238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">
            <a:extLst>
              <a:ext uri="{FF2B5EF4-FFF2-40B4-BE49-F238E27FC236}">
                <a16:creationId xmlns:a16="http://schemas.microsoft.com/office/drawing/2014/main" id="{00AC717C-0C16-41D6-86C1-36E9826F2C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4924" y="1965659"/>
            <a:ext cx="8432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3" name="Line 10">
            <a:extLst>
              <a:ext uri="{FF2B5EF4-FFF2-40B4-BE49-F238E27FC236}">
                <a16:creationId xmlns:a16="http://schemas.microsoft.com/office/drawing/2014/main" id="{194AA113-A3D3-4DB7-8FDD-24D9160CE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3724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4" name="Line 11">
            <a:extLst>
              <a:ext uri="{FF2B5EF4-FFF2-40B4-BE49-F238E27FC236}">
                <a16:creationId xmlns:a16="http://schemas.microsoft.com/office/drawing/2014/main" id="{A4FB6954-E0A8-4639-B3A1-08B46A894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4924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5" name="Line 13">
            <a:extLst>
              <a:ext uri="{FF2B5EF4-FFF2-40B4-BE49-F238E27FC236}">
                <a16:creationId xmlns:a16="http://schemas.microsoft.com/office/drawing/2014/main" id="{EE8804B0-DB4C-4C82-BDF9-2337E2404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3824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6" name="Line 15">
            <a:extLst>
              <a:ext uri="{FF2B5EF4-FFF2-40B4-BE49-F238E27FC236}">
                <a16:creationId xmlns:a16="http://schemas.microsoft.com/office/drawing/2014/main" id="{1720BFCF-7096-4D1E-99AE-CC7CA0884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3575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7" name="Line 16">
            <a:extLst>
              <a:ext uri="{FF2B5EF4-FFF2-40B4-BE49-F238E27FC236}">
                <a16:creationId xmlns:a16="http://schemas.microsoft.com/office/drawing/2014/main" id="{37B067C1-8E52-472A-A3B0-014F5F646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8524" y="1864059"/>
            <a:ext cx="0" cy="203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8" name="Line 17">
            <a:extLst>
              <a:ext uri="{FF2B5EF4-FFF2-40B4-BE49-F238E27FC236}">
                <a16:creationId xmlns:a16="http://schemas.microsoft.com/office/drawing/2014/main" id="{D4045901-A940-42F9-A196-AFF07140D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3224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99" name="Line 23">
            <a:extLst>
              <a:ext uri="{FF2B5EF4-FFF2-40B4-BE49-F238E27FC236}">
                <a16:creationId xmlns:a16="http://schemas.microsoft.com/office/drawing/2014/main" id="{4C621A1E-4F81-474E-84B6-6FA63E67C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9825975" y="1864059"/>
            <a:ext cx="0" cy="203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0" name="Line 24">
            <a:extLst>
              <a:ext uri="{FF2B5EF4-FFF2-40B4-BE49-F238E27FC236}">
                <a16:creationId xmlns:a16="http://schemas.microsoft.com/office/drawing/2014/main" id="{D675F121-5234-40BA-B89E-86A186894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8124" y="1825959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1" name="Line 25">
            <a:extLst>
              <a:ext uri="{FF2B5EF4-FFF2-40B4-BE49-F238E27FC236}">
                <a16:creationId xmlns:a16="http://schemas.microsoft.com/office/drawing/2014/main" id="{D759F303-053C-4943-812F-457830E31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6124" y="1781509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2" name="Line 26">
            <a:extLst>
              <a:ext uri="{FF2B5EF4-FFF2-40B4-BE49-F238E27FC236}">
                <a16:creationId xmlns:a16="http://schemas.microsoft.com/office/drawing/2014/main" id="{5D4E7EED-853E-41BA-AA4E-96128323F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2524" y="1781509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sp>
        <p:nvSpPr>
          <p:cNvPr id="103" name="Text Box 27">
            <a:extLst>
              <a:ext uri="{FF2B5EF4-FFF2-40B4-BE49-F238E27FC236}">
                <a16:creationId xmlns:a16="http://schemas.microsoft.com/office/drawing/2014/main" id="{9045472D-63C8-420D-B92B-4969C656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2924" y="2168859"/>
            <a:ext cx="406400" cy="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/>
              <a:t>1</a:t>
            </a:r>
          </a:p>
        </p:txBody>
      </p:sp>
      <p:sp>
        <p:nvSpPr>
          <p:cNvPr id="104" name="Text Box 28">
            <a:extLst>
              <a:ext uri="{FF2B5EF4-FFF2-40B4-BE49-F238E27FC236}">
                <a16:creationId xmlns:a16="http://schemas.microsoft.com/office/drawing/2014/main" id="{DE214354-62CB-4A20-9F08-99A43EBC4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324" y="2168859"/>
            <a:ext cx="406400" cy="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 dirty="0"/>
              <a:t>0</a:t>
            </a:r>
          </a:p>
        </p:txBody>
      </p:sp>
      <p:sp>
        <p:nvSpPr>
          <p:cNvPr id="105" name="Text Box 29">
            <a:extLst>
              <a:ext uri="{FF2B5EF4-FFF2-40B4-BE49-F238E27FC236}">
                <a16:creationId xmlns:a16="http://schemas.microsoft.com/office/drawing/2014/main" id="{F6158410-0310-4BB3-9FB8-055835DF4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4924" y="2168859"/>
            <a:ext cx="406400" cy="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b="1" dirty="0"/>
              <a:t>2</a:t>
            </a:r>
          </a:p>
        </p:txBody>
      </p:sp>
      <p:sp>
        <p:nvSpPr>
          <p:cNvPr id="106" name="Line 30">
            <a:extLst>
              <a:ext uri="{FF2B5EF4-FFF2-40B4-BE49-F238E27FC236}">
                <a16:creationId xmlns:a16="http://schemas.microsoft.com/office/drawing/2014/main" id="{A4E3F844-0529-4004-8B58-75478263E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6524" y="1864059"/>
            <a:ext cx="0" cy="20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/>
          </a:p>
        </p:txBody>
      </p:sp>
      <p:grpSp>
        <p:nvGrpSpPr>
          <p:cNvPr id="107" name="Group 31">
            <a:extLst>
              <a:ext uri="{FF2B5EF4-FFF2-40B4-BE49-F238E27FC236}">
                <a16:creationId xmlns:a16="http://schemas.microsoft.com/office/drawing/2014/main" id="{BAC3FBDD-8DB4-4010-9029-50C7392668EE}"/>
              </a:ext>
            </a:extLst>
          </p:cNvPr>
          <p:cNvGrpSpPr>
            <a:grpSpLocks/>
          </p:cNvGrpSpPr>
          <p:nvPr/>
        </p:nvGrpSpPr>
        <p:grpSpPr bwMode="auto">
          <a:xfrm>
            <a:off x="9633203" y="1871102"/>
            <a:ext cx="1320799" cy="1291169"/>
            <a:chOff x="4416" y="939"/>
            <a:chExt cx="720" cy="610"/>
          </a:xfrm>
        </p:grpSpPr>
        <p:sp>
          <p:nvSpPr>
            <p:cNvPr id="108" name="Text Box 32">
              <a:extLst>
                <a:ext uri="{FF2B5EF4-FFF2-40B4-BE49-F238E27FC236}">
                  <a16:creationId xmlns:a16="http://schemas.microsoft.com/office/drawing/2014/main" id="{C2562E10-95F7-4844-AC2B-9549B19FC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09" name="Text Box 33">
              <a:extLst>
                <a:ext uri="{FF2B5EF4-FFF2-40B4-BE49-F238E27FC236}">
                  <a16:creationId xmlns:a16="http://schemas.microsoft.com/office/drawing/2014/main" id="{81C0FF1C-EC86-4CF8-BCDE-1F7CFA242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10" name="Line 34">
              <a:extLst>
                <a:ext uri="{FF2B5EF4-FFF2-40B4-BE49-F238E27FC236}">
                  <a16:creationId xmlns:a16="http://schemas.microsoft.com/office/drawing/2014/main" id="{E60F8D87-ABDD-432C-A683-13005218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grpSp>
        <p:nvGrpSpPr>
          <p:cNvPr id="111" name="Group 35">
            <a:extLst>
              <a:ext uri="{FF2B5EF4-FFF2-40B4-BE49-F238E27FC236}">
                <a16:creationId xmlns:a16="http://schemas.microsoft.com/office/drawing/2014/main" id="{1D4FA99B-56E9-4B35-B128-6885BCEAE045}"/>
              </a:ext>
            </a:extLst>
          </p:cNvPr>
          <p:cNvGrpSpPr>
            <a:grpSpLocks/>
          </p:cNvGrpSpPr>
          <p:nvPr/>
        </p:nvGrpSpPr>
        <p:grpSpPr bwMode="auto">
          <a:xfrm>
            <a:off x="4472409" y="1999005"/>
            <a:ext cx="1524000" cy="1291169"/>
            <a:chOff x="4416" y="939"/>
            <a:chExt cx="720" cy="610"/>
          </a:xfrm>
        </p:grpSpPr>
        <p:sp>
          <p:nvSpPr>
            <p:cNvPr id="112" name="Text Box 36">
              <a:extLst>
                <a:ext uri="{FF2B5EF4-FFF2-40B4-BE49-F238E27FC236}">
                  <a16:creationId xmlns:a16="http://schemas.microsoft.com/office/drawing/2014/main" id="{74347B1B-E2B4-4EA5-9760-1108E5CD7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3" name="Text Box 37">
              <a:extLst>
                <a:ext uri="{FF2B5EF4-FFF2-40B4-BE49-F238E27FC236}">
                  <a16:creationId xmlns:a16="http://schemas.microsoft.com/office/drawing/2014/main" id="{B5BA1421-D038-4A12-8968-4D517FC2A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4" name="Line 38">
              <a:extLst>
                <a:ext uri="{FF2B5EF4-FFF2-40B4-BE49-F238E27FC236}">
                  <a16:creationId xmlns:a16="http://schemas.microsoft.com/office/drawing/2014/main" id="{4D5A386A-0CD5-433B-8AE9-F98F2B3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grpSp>
        <p:nvGrpSpPr>
          <p:cNvPr id="115" name="Group 39">
            <a:extLst>
              <a:ext uri="{FF2B5EF4-FFF2-40B4-BE49-F238E27FC236}">
                <a16:creationId xmlns:a16="http://schemas.microsoft.com/office/drawing/2014/main" id="{3EF0C108-FD97-4CFB-A3C6-4F9D824E8A48}"/>
              </a:ext>
            </a:extLst>
          </p:cNvPr>
          <p:cNvGrpSpPr>
            <a:grpSpLocks/>
          </p:cNvGrpSpPr>
          <p:nvPr/>
        </p:nvGrpSpPr>
        <p:grpSpPr bwMode="auto">
          <a:xfrm>
            <a:off x="1304369" y="3575771"/>
            <a:ext cx="1524000" cy="1217085"/>
            <a:chOff x="4416" y="939"/>
            <a:chExt cx="720" cy="575"/>
          </a:xfrm>
        </p:grpSpPr>
        <p:sp>
          <p:nvSpPr>
            <p:cNvPr id="116" name="Text Box 40">
              <a:extLst>
                <a:ext uri="{FF2B5EF4-FFF2-40B4-BE49-F238E27FC236}">
                  <a16:creationId xmlns:a16="http://schemas.microsoft.com/office/drawing/2014/main" id="{4B6EB67F-0D49-452A-96C6-09E7E5D80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165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7" name="Text Box 41">
              <a:extLst>
                <a:ext uri="{FF2B5EF4-FFF2-40B4-BE49-F238E27FC236}">
                  <a16:creationId xmlns:a16="http://schemas.microsoft.com/office/drawing/2014/main" id="{3DE65836-9831-4FB3-8688-A0056D05C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8" name="Line 42">
              <a:extLst>
                <a:ext uri="{FF2B5EF4-FFF2-40B4-BE49-F238E27FC236}">
                  <a16:creationId xmlns:a16="http://schemas.microsoft.com/office/drawing/2014/main" id="{EFA2BA5D-1B33-4EBD-96E2-EFA2B1138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3200"/>
            </a:p>
          </p:txBody>
        </p:sp>
      </p:grpSp>
      <p:grpSp>
        <p:nvGrpSpPr>
          <p:cNvPr id="119" name="Group 43">
            <a:extLst>
              <a:ext uri="{FF2B5EF4-FFF2-40B4-BE49-F238E27FC236}">
                <a16:creationId xmlns:a16="http://schemas.microsoft.com/office/drawing/2014/main" id="{BF11BFD6-21DE-4525-847C-504570B2DD96}"/>
              </a:ext>
            </a:extLst>
          </p:cNvPr>
          <p:cNvGrpSpPr>
            <a:grpSpLocks/>
          </p:cNvGrpSpPr>
          <p:nvPr/>
        </p:nvGrpSpPr>
        <p:grpSpPr bwMode="auto">
          <a:xfrm>
            <a:off x="3863067" y="2789191"/>
            <a:ext cx="1540933" cy="1191685"/>
            <a:chOff x="4416" y="939"/>
            <a:chExt cx="728" cy="563"/>
          </a:xfrm>
        </p:grpSpPr>
        <p:sp>
          <p:nvSpPr>
            <p:cNvPr id="120" name="Text Box 44">
              <a:extLst>
                <a:ext uri="{FF2B5EF4-FFF2-40B4-BE49-F238E27FC236}">
                  <a16:creationId xmlns:a16="http://schemas.microsoft.com/office/drawing/2014/main" id="{F6B5CF50-85A7-4323-9595-D587FC8C2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1153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1" name="Text Box 45">
              <a:extLst>
                <a:ext uri="{FF2B5EF4-FFF2-40B4-BE49-F238E27FC236}">
                  <a16:creationId xmlns:a16="http://schemas.microsoft.com/office/drawing/2014/main" id="{B9CF4C76-F450-4702-8252-536E01788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22" name="Line 46">
              <a:extLst>
                <a:ext uri="{FF2B5EF4-FFF2-40B4-BE49-F238E27FC236}">
                  <a16:creationId xmlns:a16="http://schemas.microsoft.com/office/drawing/2014/main" id="{6E974C6A-21DD-4F07-968C-9B5190BE7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24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646" y="4731249"/>
                <a:ext cx="11140851" cy="1750736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hư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vậy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hai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phân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số</a:t>
                </a:r>
                <a:r>
                  <a:rPr lang="en-US" altLang="en-US" sz="3200" b="1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và</a:t>
                </a:r>
                <a:r>
                  <a:rPr lang="en-US" altLang="en-US" sz="3200" b="1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ếu</a:t>
                </a:r>
                <a:r>
                  <a:rPr lang="en-US" altLang="en-US" sz="3200" b="1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thì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trên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trục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số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ằm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gang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điểm</a:t>
                </a:r>
                <a:r>
                  <a:rPr lang="en-US" altLang="en-US" sz="3200" b="1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ở </a:t>
                </a:r>
                <a:r>
                  <a:rPr lang="en-US" altLang="en-US" sz="3200" b="1" i="1" dirty="0" err="1"/>
                  <a:t>bên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trái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điểm</a:t>
                </a:r>
                <a:r>
                  <a:rPr lang="en-US" altLang="en-US" sz="3200" b="1" i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32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3200" b="1" i="1" dirty="0"/>
                  <a:t> (</a:t>
                </a:r>
                <a:r>
                  <a:rPr lang="en-US" altLang="en-US" sz="3200" b="1" i="1" dirty="0" err="1"/>
                  <a:t>cũng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giống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hư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đối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với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hai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số</a:t>
                </a:r>
                <a:r>
                  <a:rPr lang="en-US" altLang="en-US" sz="3200" b="1" i="1" dirty="0"/>
                  <a:t> </a:t>
                </a:r>
                <a:r>
                  <a:rPr lang="en-US" altLang="en-US" sz="3200" b="1" i="1" dirty="0" err="1"/>
                  <a:t>nguyên</a:t>
                </a:r>
                <a:r>
                  <a:rPr lang="en-US" altLang="en-US" sz="3200" b="1" i="1" dirty="0"/>
                  <a:t>).</a:t>
                </a:r>
              </a:p>
            </p:txBody>
          </p:sp>
        </mc:Choice>
        <mc:Fallback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646" y="4731249"/>
                <a:ext cx="11140851" cy="1750736"/>
              </a:xfrm>
              <a:prstGeom prst="rect">
                <a:avLst/>
              </a:prstGeom>
              <a:blipFill>
                <a:blip r:embed="rId3"/>
                <a:stretch>
                  <a:fillRect l="-1368" r="-1368" b="-52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Group 48">
            <a:extLst>
              <a:ext uri="{FF2B5EF4-FFF2-40B4-BE49-F238E27FC236}">
                <a16:creationId xmlns:a16="http://schemas.microsoft.com/office/drawing/2014/main" id="{68F382BB-8AD6-4DE2-A010-6168B8A02FC2}"/>
              </a:ext>
            </a:extLst>
          </p:cNvPr>
          <p:cNvGrpSpPr>
            <a:grpSpLocks/>
          </p:cNvGrpSpPr>
          <p:nvPr/>
        </p:nvGrpSpPr>
        <p:grpSpPr bwMode="auto">
          <a:xfrm>
            <a:off x="1338899" y="2723348"/>
            <a:ext cx="1530351" cy="1206502"/>
            <a:chOff x="4406" y="861"/>
            <a:chExt cx="723" cy="570"/>
          </a:xfrm>
        </p:grpSpPr>
        <p:sp>
          <p:nvSpPr>
            <p:cNvPr id="125" name="Text Box 49">
              <a:extLst>
                <a:ext uri="{FF2B5EF4-FFF2-40B4-BE49-F238E27FC236}">
                  <a16:creationId xmlns:a16="http://schemas.microsoft.com/office/drawing/2014/main" id="{99462B10-E7AE-42DC-B854-C9D17C826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1082"/>
              <a:ext cx="41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26" name="Text Box 50">
              <a:extLst>
                <a:ext uri="{FF2B5EF4-FFF2-40B4-BE49-F238E27FC236}">
                  <a16:creationId xmlns:a16="http://schemas.microsoft.com/office/drawing/2014/main" id="{5FA27F59-F250-4DAD-A2C7-415C5F5EC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9" y="861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27" name="Line 51">
              <a:extLst>
                <a:ext uri="{FF2B5EF4-FFF2-40B4-BE49-F238E27FC236}">
                  <a16:creationId xmlns:a16="http://schemas.microsoft.com/office/drawing/2014/main" id="{80D5FE05-384F-44AC-964C-59816C4E2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0" y="118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sp>
        <p:nvSpPr>
          <p:cNvPr id="128" name="Text Box 52">
            <a:extLst>
              <a:ext uri="{FF2B5EF4-FFF2-40B4-BE49-F238E27FC236}">
                <a16:creationId xmlns:a16="http://schemas.microsoft.com/office/drawing/2014/main" id="{F5DFC7BE-A21A-481C-96B8-F8003BD07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1726" y="3756746"/>
            <a:ext cx="3683969" cy="75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/>
              <a:t>ở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bên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rái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/>
              <a:t>điểm</a:t>
            </a:r>
            <a:r>
              <a:rPr lang="en-US" altLang="en-US" sz="3200" dirty="0"/>
              <a:t> 0 ;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  <p:sp>
        <p:nvSpPr>
          <p:cNvPr id="129" name="Text Box 53">
            <a:extLst>
              <a:ext uri="{FF2B5EF4-FFF2-40B4-BE49-F238E27FC236}">
                <a16:creationId xmlns:a16="http://schemas.microsoft.com/office/drawing/2014/main" id="{3709A80F-4A2A-47AE-BE70-5C597ADF3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2800" y="3615439"/>
            <a:ext cx="6299200" cy="75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3200" dirty="0"/>
              <a:t>ở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bên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ph</a:t>
            </a:r>
            <a:r>
              <a:rPr lang="en-US" altLang="en-US" sz="3200" dirty="0" err="1"/>
              <a:t>ả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iểm</a:t>
            </a:r>
            <a:r>
              <a:rPr lang="en-US" altLang="en-US" sz="3200" dirty="0"/>
              <a:t> 0.  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  <p:grpSp>
        <p:nvGrpSpPr>
          <p:cNvPr id="130" name="Group 54">
            <a:extLst>
              <a:ext uri="{FF2B5EF4-FFF2-40B4-BE49-F238E27FC236}">
                <a16:creationId xmlns:a16="http://schemas.microsoft.com/office/drawing/2014/main" id="{CD99896F-2DA7-4CF4-9B41-C73D42DD6B0A}"/>
              </a:ext>
            </a:extLst>
          </p:cNvPr>
          <p:cNvGrpSpPr>
            <a:grpSpLocks/>
          </p:cNvGrpSpPr>
          <p:nvPr/>
        </p:nvGrpSpPr>
        <p:grpSpPr bwMode="auto">
          <a:xfrm>
            <a:off x="5437609" y="3427310"/>
            <a:ext cx="1524000" cy="1291169"/>
            <a:chOff x="4416" y="939"/>
            <a:chExt cx="720" cy="610"/>
          </a:xfrm>
        </p:grpSpPr>
        <p:sp>
          <p:nvSpPr>
            <p:cNvPr id="131" name="Text Box 55">
              <a:extLst>
                <a:ext uri="{FF2B5EF4-FFF2-40B4-BE49-F238E27FC236}">
                  <a16:creationId xmlns:a16="http://schemas.microsoft.com/office/drawing/2014/main" id="{0ACD5A1A-16A3-42E6-B1D9-17ABD373B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2" name="Text Box 56">
              <a:extLst>
                <a:ext uri="{FF2B5EF4-FFF2-40B4-BE49-F238E27FC236}">
                  <a16:creationId xmlns:a16="http://schemas.microsoft.com/office/drawing/2014/main" id="{A387C24E-74E4-48CE-93E2-51A6C1E82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32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33" name="Line 57">
              <a:extLst>
                <a:ext uri="{FF2B5EF4-FFF2-40B4-BE49-F238E27FC236}">
                  <a16:creationId xmlns:a16="http://schemas.microsoft.com/office/drawing/2014/main" id="{0CEB7FAA-185D-4FE8-89D2-124F85281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2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3200"/>
            </a:p>
          </p:txBody>
        </p:sp>
      </p:grpSp>
      <p:sp>
        <p:nvSpPr>
          <p:cNvPr id="134" name="Text Box 58">
            <a:extLst>
              <a:ext uri="{FF2B5EF4-FFF2-40B4-BE49-F238E27FC236}">
                <a16:creationId xmlns:a16="http://schemas.microsoft.com/office/drawing/2014/main" id="{86E71F3E-FF1A-43D1-B395-649B9192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304" y="3126037"/>
            <a:ext cx="1087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Arial" panose="020B0604020202020204" pitchFamily="34" charset="0"/>
              </a:rPr>
              <a:t> ở </a:t>
            </a:r>
            <a:r>
              <a:rPr lang="en-US" altLang="en-US" sz="3200" dirty="0" err="1">
                <a:latin typeface="Arial" panose="020B0604020202020204" pitchFamily="34" charset="0"/>
              </a:rPr>
              <a:t>bên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rái</a:t>
            </a:r>
            <a:r>
              <a:rPr lang="en-US" altLang="en-US" sz="3200" dirty="0">
                <a:latin typeface="Arial" panose="020B0604020202020204" pitchFamily="34" charset="0"/>
              </a:rPr>
              <a:t>       </a:t>
            </a:r>
            <a:r>
              <a:rPr lang="en-US" altLang="en-US" sz="3200" dirty="0" err="1">
                <a:latin typeface="Arial" panose="020B0604020202020204" pitchFamily="34" charset="0"/>
              </a:rPr>
              <a:t>trên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trục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số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nằm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</a:rPr>
              <a:t>ngang</a:t>
            </a:r>
            <a:r>
              <a:rPr lang="en-US" altLang="en-US" sz="32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5322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8" grpId="0"/>
      <p:bldP spid="129" grpId="0"/>
      <p:bldP spid="1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25BAE-EC56-4E82-8DB8-74EC9C747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6000" y="705233"/>
            <a:ext cx="7531200" cy="954233"/>
          </a:xfrm>
        </p:spPr>
        <p:txBody>
          <a:bodyPr/>
          <a:lstStyle/>
          <a:p>
            <a:r>
              <a:rPr lang="en-US" dirty="0"/>
              <a:t>CỦNG CỐ </a:t>
            </a:r>
            <a:endParaRPr lang="vi-VN" dirty="0"/>
          </a:p>
        </p:txBody>
      </p:sp>
      <p:pic>
        <p:nvPicPr>
          <p:cNvPr id="8" name="Picture 2" descr="Những câu hỏi và hình ảnh hại não. - Home | Facebook">
            <a:extLst>
              <a:ext uri="{FF2B5EF4-FFF2-40B4-BE49-F238E27FC236}">
                <a16:creationId xmlns:a16="http://schemas.microsoft.com/office/drawing/2014/main" id="{991E44DA-36A3-4CA9-B25F-CFDA4FAF8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081" y="1893429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12ED1BF-4BAC-4AE2-A1A8-66262BD432B0}"/>
              </a:ext>
            </a:extLst>
          </p:cNvPr>
          <p:cNvSpPr txBox="1"/>
          <p:nvPr/>
        </p:nvSpPr>
        <p:spPr>
          <a:xfrm>
            <a:off x="2254520" y="1836331"/>
            <a:ext cx="7682961" cy="1231556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i="1" dirty="0" err="1">
                <a:solidFill>
                  <a:srgbClr val="002060"/>
                </a:solidFill>
              </a:rPr>
              <a:t>Muốn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cộng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trừ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hai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phân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số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không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cùng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mẫu</a:t>
            </a:r>
            <a:r>
              <a:rPr lang="en-US" sz="3200" b="1" i="1" dirty="0">
                <a:solidFill>
                  <a:srgbClr val="002060"/>
                </a:solidFill>
              </a:rPr>
              <a:t>, ta </a:t>
            </a:r>
            <a:r>
              <a:rPr lang="en-US" sz="3200" b="1" i="1" dirty="0" err="1">
                <a:solidFill>
                  <a:srgbClr val="002060"/>
                </a:solidFill>
              </a:rPr>
              <a:t>làm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như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thế</a:t>
            </a:r>
            <a:r>
              <a:rPr lang="en-US" sz="3200" b="1" i="1" dirty="0">
                <a:solidFill>
                  <a:srgbClr val="002060"/>
                </a:solidFill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</a:rPr>
              <a:t>nào</a:t>
            </a:r>
            <a:r>
              <a:rPr lang="en-US" sz="3200" b="1" i="1" dirty="0">
                <a:solidFill>
                  <a:srgbClr val="002060"/>
                </a:solidFill>
              </a:rPr>
              <a:t>?</a:t>
            </a:r>
            <a:endParaRPr lang="vi-VN" sz="3200" b="1" i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B89801-784A-477B-B14F-F0C33327B3ED}"/>
              </a:ext>
            </a:extLst>
          </p:cNvPr>
          <p:cNvSpPr txBox="1"/>
          <p:nvPr/>
        </p:nvSpPr>
        <p:spPr>
          <a:xfrm>
            <a:off x="1838216" y="3225590"/>
            <a:ext cx="9144152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b="1" u="sng" dirty="0"/>
              <a:t>* </a:t>
            </a:r>
            <a:r>
              <a:rPr lang="en-US" sz="3200" b="1" u="sng" dirty="0" err="1"/>
              <a:t>Lưu</a:t>
            </a:r>
            <a:r>
              <a:rPr lang="en-US" sz="3200" b="1" u="sng" dirty="0"/>
              <a:t> ý:</a:t>
            </a:r>
            <a:r>
              <a:rPr lang="en-US" sz="3200" dirty="0"/>
              <a:t> 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Khi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bỏ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dấ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ngoặ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rong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một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biể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hứ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cần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lư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ý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đến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dấ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xuất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hiện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rướ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dấ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ngoặ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ea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sz="3200" dirty="0"/>
              <a:t> </a:t>
            </a:r>
            <a:r>
              <a:rPr lang="en-US" sz="3200" b="1" u="sng" dirty="0"/>
              <a:t> </a:t>
            </a:r>
            <a:endParaRPr lang="vi-VN" sz="3200" b="1" u="sng" dirty="0"/>
          </a:p>
        </p:txBody>
      </p:sp>
    </p:spTree>
    <p:extLst>
      <p:ext uri="{BB962C8B-B14F-4D97-AF65-F5344CB8AC3E}">
        <p14:creationId xmlns:p14="http://schemas.microsoft.com/office/powerpoint/2010/main" val="391448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2184902-FE4E-47C1-9A04-462BCC478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5968" y="739307"/>
            <a:ext cx="6161233" cy="835493"/>
          </a:xfrm>
        </p:spPr>
        <p:txBody>
          <a:bodyPr/>
          <a:lstStyle/>
          <a:p>
            <a:r>
              <a:rPr lang="en-US" sz="4267" b="1" dirty="0"/>
              <a:t>HƯỚNG DẪN VỀ NHÀ</a:t>
            </a:r>
            <a:endParaRPr lang="vi-VN" sz="4267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554D4C-14EA-4FF9-BF0F-9FA7E8474D82}"/>
              </a:ext>
            </a:extLst>
          </p:cNvPr>
          <p:cNvSpPr txBox="1"/>
          <p:nvPr/>
        </p:nvSpPr>
        <p:spPr>
          <a:xfrm>
            <a:off x="2002366" y="2093111"/>
            <a:ext cx="8767233" cy="3826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  <a:buFontTx/>
              <a:buChar char="-"/>
            </a:pP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Họ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quy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ắ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phép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rừ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quy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ắ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dấ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ngoặc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.</a:t>
            </a:r>
          </a:p>
          <a:p>
            <a:pPr marL="457200" indent="-457200"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  <a:buFontTx/>
              <a:buChar char="-"/>
            </a:pPr>
            <a:r>
              <a:rPr lang="vi-VN" sz="3200" dirty="0">
                <a:solidFill>
                  <a:srgbClr val="000000"/>
                </a:solidFill>
                <a:ea typeface="Calibri" panose="020F0502020204030204" pitchFamily="34" charset="0"/>
              </a:rPr>
              <a:t> Hoàn thành bài tập </a:t>
            </a:r>
            <a:r>
              <a:rPr lang="en-US" sz="3200" dirty="0">
                <a:solidFill>
                  <a:srgbClr val="000000"/>
                </a:solidFill>
                <a:ea typeface="Calibri" panose="020F0502020204030204" pitchFamily="34" charset="0"/>
              </a:rPr>
              <a:t>3, 4, 5, 8 (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SGK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/36)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và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hoàn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hành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phiếu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bài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ea typeface="Calibri" panose="020F0502020204030204" pitchFamily="34" charset="0"/>
              </a:rPr>
              <a:t>tập</a:t>
            </a:r>
            <a:r>
              <a:rPr lang="en-GB" sz="3200" dirty="0">
                <a:solidFill>
                  <a:srgbClr val="000000"/>
                </a:solidFill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vi-VN" sz="3200" dirty="0">
                <a:solidFill>
                  <a:srgbClr val="000000"/>
                </a:solidFill>
                <a:ea typeface="Calibri" panose="020F0502020204030204" pitchFamily="34" charset="0"/>
              </a:rPr>
              <a:t>- Chuẩn bị bài mới “</a:t>
            </a:r>
            <a:r>
              <a:rPr lang="en-GB" sz="3200" b="1" dirty="0" err="1">
                <a:solidFill>
                  <a:srgbClr val="000000"/>
                </a:solidFill>
                <a:ea typeface="Calibri" panose="020F0502020204030204" pitchFamily="34" charset="0"/>
              </a:rPr>
              <a:t>Phép</a:t>
            </a:r>
            <a:r>
              <a:rPr lang="en-GB" sz="3200" b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000000"/>
                </a:solidFill>
                <a:ea typeface="Calibri" panose="020F0502020204030204" pitchFamily="34" charset="0"/>
              </a:rPr>
              <a:t>nhân</a:t>
            </a:r>
            <a:r>
              <a:rPr lang="en-GB" sz="3200" b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en-GB" sz="3200" b="1" dirty="0" err="1">
                <a:solidFill>
                  <a:srgbClr val="000000"/>
                </a:solidFill>
                <a:ea typeface="Calibri" panose="020F0502020204030204" pitchFamily="34" charset="0"/>
              </a:rPr>
              <a:t>phép</a:t>
            </a:r>
            <a:r>
              <a:rPr lang="en-GB" sz="3200" b="1" dirty="0">
                <a:solidFill>
                  <a:srgbClr val="000000"/>
                </a:solidFill>
                <a:ea typeface="Calibri" panose="020F0502020204030204" pitchFamily="34" charset="0"/>
              </a:rPr>
              <a:t> chia </a:t>
            </a:r>
            <a:r>
              <a:rPr lang="en-GB" sz="3200" b="1" dirty="0" err="1">
                <a:solidFill>
                  <a:srgbClr val="000000"/>
                </a:solidFill>
                <a:ea typeface="Calibri" panose="020F0502020204030204" pitchFamily="34" charset="0"/>
              </a:rPr>
              <a:t>phân</a:t>
            </a:r>
            <a:r>
              <a:rPr lang="en-GB" sz="3200" b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000000"/>
                </a:solidFill>
                <a:ea typeface="Calibri" panose="020F0502020204030204" pitchFamily="34" charset="0"/>
              </a:rPr>
              <a:t>số</a:t>
            </a:r>
            <a:r>
              <a:rPr lang="vi-VN" sz="3200" dirty="0">
                <a:solidFill>
                  <a:srgbClr val="000000"/>
                </a:solidFill>
                <a:ea typeface="Calibri" panose="020F0502020204030204" pitchFamily="34" charset="0"/>
              </a:rPr>
              <a:t>”.</a:t>
            </a:r>
            <a:endParaRPr lang="en-US" sz="32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14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" name="Google Shape;1236;p47"/>
          <p:cNvSpPr txBox="1">
            <a:spLocks noGrp="1"/>
          </p:cNvSpPr>
          <p:nvPr>
            <p:ph type="title"/>
          </p:nvPr>
        </p:nvSpPr>
        <p:spPr>
          <a:xfrm>
            <a:off x="1295860" y="937564"/>
            <a:ext cx="98992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sz="3200" b="1" dirty="0">
                <a:solidFill>
                  <a:srgbClr val="7030A0"/>
                </a:solidFill>
              </a:rPr>
              <a:t>II. PHÉP TRỪ PHÂN SỐ</a:t>
            </a:r>
            <a:endParaRPr sz="32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7167" y="1937937"/>
            <a:ext cx="600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1.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ố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ủa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ộ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phâ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endParaRPr lang="vi-VN" sz="3200" b="1" dirty="0">
              <a:solidFill>
                <a:srgbClr val="FF0000"/>
              </a:solidFill>
            </a:endParaRPr>
          </a:p>
        </p:txBody>
      </p:sp>
      <p:pic>
        <p:nvPicPr>
          <p:cNvPr id="21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861" y="1701165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11405" y="1591808"/>
            <a:ext cx="8094287" cy="1317797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nêu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hái</a:t>
            </a:r>
            <a:r>
              <a:rPr lang="en-US" sz="3200" dirty="0"/>
              <a:t> </a:t>
            </a:r>
            <a:r>
              <a:rPr lang="en-US" sz="3200" dirty="0" err="1"/>
              <a:t>niệm</a:t>
            </a:r>
            <a:r>
              <a:rPr lang="en-US" sz="3200" dirty="0"/>
              <a:t>,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  <a:r>
              <a:rPr lang="en-US" sz="3200" dirty="0" err="1"/>
              <a:t>đối</a:t>
            </a:r>
            <a:r>
              <a:rPr lang="en-US" sz="3200" dirty="0"/>
              <a:t> </a:t>
            </a:r>
            <a:r>
              <a:rPr lang="en-US" sz="3200" dirty="0" err="1"/>
              <a:t>nhau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ví</a:t>
            </a:r>
            <a:r>
              <a:rPr lang="en-US" sz="3200" dirty="0"/>
              <a:t> </a:t>
            </a:r>
            <a:r>
              <a:rPr lang="en-US" sz="3200" dirty="0" err="1"/>
              <a:t>dụ</a:t>
            </a:r>
            <a:r>
              <a:rPr lang="en-US" sz="3200" dirty="0"/>
              <a:t>.</a:t>
            </a:r>
            <a:endParaRPr lang="vi-VN" sz="3200" dirty="0"/>
          </a:p>
        </p:txBody>
      </p:sp>
      <p:sp>
        <p:nvSpPr>
          <p:cNvPr id="10" name="Rectangle 9"/>
          <p:cNvSpPr/>
          <p:nvPr/>
        </p:nvSpPr>
        <p:spPr>
          <a:xfrm>
            <a:off x="1920134" y="2927374"/>
            <a:ext cx="9241105" cy="1364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dirty="0" err="1">
                <a:ea typeface="Times New Roman" panose="02020603050405020304" pitchFamily="18" charset="0"/>
              </a:rPr>
              <a:t>Giống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như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số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nguyên</a:t>
            </a:r>
            <a:r>
              <a:rPr lang="en-US" sz="3200" dirty="0"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a typeface="Times New Roman" panose="02020603050405020304" pitchFamily="18" charset="0"/>
              </a:rPr>
              <a:t>mỗi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phân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số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đều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có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số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đối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sao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cho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đó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a typeface="Times New Roman" panose="02020603050405020304" pitchFamily="18" charset="0"/>
              </a:rPr>
              <a:t>bằng</a:t>
            </a:r>
            <a:r>
              <a:rPr lang="en-US" sz="3200" dirty="0">
                <a:ea typeface="Times New Roman" panose="02020603050405020304" pitchFamily="18" charset="0"/>
              </a:rPr>
              <a:t> </a:t>
            </a:r>
            <a:r>
              <a:rPr lang="en-US" sz="3200" b="1" dirty="0">
                <a:ea typeface="Times New Roman" panose="02020603050405020304" pitchFamily="18" charset="0"/>
              </a:rPr>
              <a:t>0</a:t>
            </a:r>
            <a:endParaRPr lang="en-US" sz="3200" b="1" dirty="0"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561901" y="4307239"/>
                <a:ext cx="6891630" cy="97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200" b="1" u="sng" dirty="0">
                    <a:ea typeface="Times New Roman" panose="02020603050405020304" pitchFamily="18" charset="0"/>
                  </a:rPr>
                  <a:t>VD:</a:t>
                </a:r>
                <a:r>
                  <a:rPr lang="en-US" sz="3200" b="1" dirty="0"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là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đối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của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901" y="4307239"/>
                <a:ext cx="6891630" cy="975460"/>
              </a:xfrm>
              <a:prstGeom prst="rect">
                <a:avLst/>
              </a:prstGeom>
              <a:blipFill>
                <a:blip r:embed="rId4"/>
                <a:stretch>
                  <a:fillRect l="-2206" r="-1103" b="-769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40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" grpId="0"/>
      <p:bldP spid="8" grpId="0"/>
      <p:bldP spid="22" grpId="0" animBg="1"/>
      <p:bldP spid="22" grpId="1" animBg="1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92895BF-0311-42B4-816A-522761A12BD2}"/>
              </a:ext>
            </a:extLst>
          </p:cNvPr>
          <p:cNvSpPr txBox="1"/>
          <p:nvPr/>
        </p:nvSpPr>
        <p:spPr>
          <a:xfrm>
            <a:off x="4165600" y="745067"/>
            <a:ext cx="44196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67" b="1" dirty="0"/>
              <a:t>PHIẾU BÀI TẬP</a:t>
            </a:r>
            <a:endParaRPr lang="vi-VN" sz="4267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/>
              <p:nvPr/>
            </p:nvSpPr>
            <p:spPr>
              <a:xfrm>
                <a:off x="1583267" y="1989500"/>
                <a:ext cx="9584267" cy="333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2400" b="1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Bài</a:t>
                </a:r>
                <a:r>
                  <a:rPr lang="en-GB" sz="2400" b="1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1: 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Hai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ù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hu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ộ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ô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việ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ếu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riê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,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h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3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,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ứ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a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t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4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.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ỏ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ếu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hu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thì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ỗ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giờ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ả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ha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người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làm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đượ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mấy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phần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công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solidFill>
                      <a:srgbClr val="000000"/>
                    </a:solidFill>
                    <a:ea typeface="Calibri" panose="020F0502020204030204" pitchFamily="34" charset="0"/>
                  </a:rPr>
                  <a:t>việc</a:t>
                </a:r>
                <a:r>
                  <a:rPr lang="en-GB" sz="2400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?</a:t>
                </a:r>
                <a:endParaRPr lang="en-US" sz="2400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2: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ước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đầ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mất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6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ước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B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đầ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mất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8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Hỏ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1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hảy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hiều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òi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B bao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nhiêu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phần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ể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3: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:</a:t>
                </a:r>
                <a:r>
                  <a:rPr lang="en-US" sz="2400" dirty="0">
                    <a:ea typeface="Times New Roman" panose="02020603050405020304" pitchFamily="18" charset="0"/>
                  </a:rPr>
                  <a:t>  </a:t>
                </a: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0000"/>
                  </a:solidFill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08BA374-8A2C-4EC8-ACCC-A355DD71C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267" y="1989500"/>
                <a:ext cx="9584267" cy="3332259"/>
              </a:xfrm>
              <a:prstGeom prst="rect">
                <a:avLst/>
              </a:prstGeom>
              <a:blipFill rotWithShape="0">
                <a:blip r:embed="rId2"/>
                <a:stretch>
                  <a:fillRect l="-1018" t="-183" r="-954" b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3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C1DD1A8A-57D5-4A81-AD04-532B043C56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F67495-B7D1-E6CB-985F-05C6035288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71" r="9740"/>
          <a:stretch/>
        </p:blipFill>
        <p:spPr>
          <a:xfrm>
            <a:off x="-3047" y="10"/>
            <a:ext cx="12191999" cy="6857990"/>
          </a:xfrm>
          <a:prstGeom prst="rect">
            <a:avLst/>
          </a:prstGeom>
        </p:spPr>
      </p:pic>
      <p:sp>
        <p:nvSpPr>
          <p:cNvPr id="17" name="Rectangle 11">
            <a:extLst>
              <a:ext uri="{FF2B5EF4-FFF2-40B4-BE49-F238E27FC236}">
                <a16:creationId xmlns:a16="http://schemas.microsoft.com/office/drawing/2014/main" id="{007891EC-4501-44ED-A8C8-B11B6DB767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7602"/>
            <a:ext cx="12191999" cy="3162146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0"/>
                </a:srgbClr>
              </a:gs>
              <a:gs pos="25000">
                <a:srgbClr val="000000">
                  <a:alpha val="15000"/>
                </a:srgbClr>
              </a:gs>
              <a:gs pos="75000">
                <a:srgbClr val="000000">
                  <a:alpha val="15000"/>
                </a:srgbClr>
              </a:gs>
              <a:gs pos="50000">
                <a:srgbClr val="000000">
                  <a:alpha val="30000"/>
                </a:srgbClr>
              </a:gs>
              <a:gs pos="100000">
                <a:srgbClr val="000000">
                  <a:alpha val="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5BB394-FD73-460F-82D5-06BC2504E1B1}"/>
              </a:ext>
            </a:extLst>
          </p:cNvPr>
          <p:cNvSpPr txBox="1"/>
          <p:nvPr/>
        </p:nvSpPr>
        <p:spPr>
          <a:xfrm>
            <a:off x="1097280" y="325550"/>
            <a:ext cx="10058400" cy="35747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200" b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ẢM ƠN CÁC EM ĐÃ CHÚ Ý BÀI GIẢNG</a:t>
            </a:r>
          </a:p>
        </p:txBody>
      </p:sp>
    </p:spTree>
    <p:extLst>
      <p:ext uri="{BB962C8B-B14F-4D97-AF65-F5344CB8AC3E}">
        <p14:creationId xmlns:p14="http://schemas.microsoft.com/office/powerpoint/2010/main" val="3788784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1484071" y="692163"/>
            <a:ext cx="9561755" cy="2459355"/>
            <a:chOff x="1025914" y="1420851"/>
            <a:chExt cx="13992544" cy="2956649"/>
          </a:xfrm>
        </p:grpSpPr>
        <p:grpSp>
          <p:nvGrpSpPr>
            <p:cNvPr id="34" name="Group 2"/>
            <p:cNvGrpSpPr/>
            <p:nvPr/>
          </p:nvGrpSpPr>
          <p:grpSpPr>
            <a:xfrm>
              <a:off x="1025914" y="1420851"/>
              <a:ext cx="13992544" cy="2956649"/>
              <a:chOff x="-206803" y="115569"/>
              <a:chExt cx="2296431" cy="1425214"/>
            </a:xfrm>
            <a:solidFill>
              <a:srgbClr val="CCFF99"/>
            </a:solidFill>
          </p:grpSpPr>
          <p:sp>
            <p:nvSpPr>
              <p:cNvPr id="36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015128" y="716590"/>
                <a:ext cx="9030696" cy="2034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733" dirty="0"/>
                  <a:t>Số </a:t>
                </a:r>
                <a:r>
                  <a:rPr lang="en-US" sz="3733" dirty="0" err="1"/>
                  <a:t>đối</a:t>
                </a:r>
                <a:r>
                  <a:rPr lang="en-US" sz="3733" dirty="0"/>
                  <a:t> </a:t>
                </a:r>
                <a:r>
                  <a:rPr lang="en-US" sz="3733" dirty="0" err="1"/>
                  <a:t>của</a:t>
                </a:r>
                <a:r>
                  <a:rPr lang="en-US" sz="3733" dirty="0"/>
                  <a:t> </a:t>
                </a:r>
                <a:r>
                  <a:rPr lang="en-US" sz="3733" dirty="0" err="1"/>
                  <a:t>phân</a:t>
                </a:r>
                <a:r>
                  <a:rPr lang="en-US" sz="3733" dirty="0"/>
                  <a:t> </a:t>
                </a:r>
                <a:r>
                  <a:rPr lang="en-US" sz="3733" dirty="0" err="1"/>
                  <a:t>số</a:t>
                </a:r>
                <a:r>
                  <a:rPr lang="en-US" sz="3733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</a:t>
                </a:r>
                <a:r>
                  <a:rPr lang="en-US" sz="3733" dirty="0" err="1"/>
                  <a:t>kí</a:t>
                </a:r>
                <a:r>
                  <a:rPr lang="en-US" sz="3733" dirty="0"/>
                  <a:t> </a:t>
                </a:r>
                <a:r>
                  <a:rPr lang="en-US" sz="3733" dirty="0" err="1"/>
                  <a:t>hiệu</a:t>
                </a:r>
                <a:r>
                  <a:rPr lang="en-US" sz="3733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. Ta </a:t>
                </a:r>
                <a:r>
                  <a:rPr lang="en-US" sz="3733" dirty="0" err="1"/>
                  <a:t>có</a:t>
                </a:r>
                <a:r>
                  <a:rPr lang="en-US" sz="3733" dirty="0"/>
                  <a:t>: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+ (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) = 0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28" y="716590"/>
                <a:ext cx="9030696" cy="2034083"/>
              </a:xfrm>
              <a:prstGeom prst="rect">
                <a:avLst/>
              </a:prstGeom>
              <a:blipFill>
                <a:blip r:embed="rId4"/>
                <a:stretch>
                  <a:fillRect l="-2107" b="-496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05528" y="3487998"/>
            <a:ext cx="9640296" cy="2469980"/>
            <a:chOff x="1054146" y="2615998"/>
            <a:chExt cx="7230222" cy="1852485"/>
          </a:xfrm>
        </p:grpSpPr>
        <p:grpSp>
          <p:nvGrpSpPr>
            <p:cNvPr id="39" name="Group 2"/>
            <p:cNvGrpSpPr/>
            <p:nvPr/>
          </p:nvGrpSpPr>
          <p:grpSpPr>
            <a:xfrm>
              <a:off x="1113052" y="2623967"/>
              <a:ext cx="7171316" cy="1844516"/>
              <a:chOff x="-206803" y="115569"/>
              <a:chExt cx="2296431" cy="1425214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41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4146" y="2615998"/>
              <a:ext cx="457200" cy="646442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1828535" y="3707080"/>
                <a:ext cx="9030696" cy="2050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733" dirty="0"/>
                  <a:t>Ta </a:t>
                </a:r>
                <a:r>
                  <a:rPr lang="en-US" sz="3733" dirty="0" err="1"/>
                  <a:t>có</a:t>
                </a:r>
                <a:r>
                  <a:rPr lang="en-US" sz="3733" dirty="0"/>
                  <a:t>: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733" dirty="0"/>
                  <a:t> , </a:t>
                </a:r>
                <a:r>
                  <a:rPr lang="en-US" sz="3733" dirty="0" err="1"/>
                  <a:t>với</a:t>
                </a:r>
                <a:r>
                  <a:rPr lang="en-US" sz="3733" dirty="0"/>
                  <a:t> a, b </a:t>
                </a: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733" dirty="0"/>
                  <a:t> </a:t>
                </a:r>
                <a14:m>
                  <m:oMath xmlns:m="http://schemas.openxmlformats.org/officeDocument/2006/math">
                    <m:r>
                      <a:rPr lang="en-US" sz="37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3733" dirty="0"/>
                  <a:t>, b </a:t>
                </a:r>
                <a14:m>
                  <m:oMath xmlns:m="http://schemas.openxmlformats.org/officeDocument/2006/math">
                    <m:r>
                      <a:rPr lang="en-US" sz="37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733" dirty="0"/>
                  <a:t> 0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đố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3200" dirty="0" err="1"/>
                  <a:t>là</a:t>
                </a: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3200" dirty="0"/>
                  <a:t> </a:t>
                </a:r>
                <a:r>
                  <a:rPr lang="en-GB" sz="3200" dirty="0" err="1"/>
                  <a:t>tức</a:t>
                </a:r>
                <a:r>
                  <a:rPr lang="en-GB" sz="3200" dirty="0"/>
                  <a:t> </a:t>
                </a:r>
                <a:r>
                  <a:rPr lang="en-GB" sz="3200" dirty="0" err="1"/>
                  <a:t>là</a:t>
                </a:r>
                <a:r>
                  <a:rPr lang="en-GB" sz="3200" dirty="0"/>
                  <a:t>: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GB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GB" sz="3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5867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535" y="3707080"/>
                <a:ext cx="9030696" cy="2050113"/>
              </a:xfrm>
              <a:prstGeom prst="rect">
                <a:avLst/>
              </a:prstGeom>
              <a:blipFill>
                <a:blip r:embed="rId6"/>
                <a:stretch>
                  <a:fillRect l="-2228" b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94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  <p:bldP spid="4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3" name="Google Shape;1303;p51"/>
          <p:cNvGrpSpPr/>
          <p:nvPr/>
        </p:nvGrpSpPr>
        <p:grpSpPr>
          <a:xfrm flipH="1">
            <a:off x="1150190" y="575095"/>
            <a:ext cx="10512724" cy="5543909"/>
            <a:chOff x="1908700" y="1591450"/>
            <a:chExt cx="5287849" cy="2526648"/>
          </a:xfrm>
        </p:grpSpPr>
        <p:sp>
          <p:nvSpPr>
            <p:cNvPr id="1304" name="Google Shape;1304;p5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05" name="Google Shape;1305;p5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06" name="Google Shape;1306;p5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07" name="Google Shape;1307;p5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08" name="Google Shape;1308;p5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09" name="Google Shape;1309;p5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10" name="Google Shape;1310;p5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25282" y="920151"/>
                <a:ext cx="9432409" cy="798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 i="1" u="sng" dirty="0"/>
                  <a:t>Ví </a:t>
                </a:r>
                <a:r>
                  <a:rPr lang="en-US" sz="3200" b="1" i="1" u="sng" dirty="0" err="1"/>
                  <a:t>dụ</a:t>
                </a:r>
                <a:r>
                  <a:rPr lang="en-US" sz="3200" b="1" i="1" u="sng" dirty="0"/>
                  <a:t>  3:</a:t>
                </a:r>
                <a:r>
                  <a:rPr lang="en-US" sz="3200" b="1" i="1" dirty="0"/>
                  <a:t> </a:t>
                </a:r>
                <a:r>
                  <a:rPr lang="en-US" sz="3200" dirty="0" err="1"/>
                  <a:t>Tì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ố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ỗ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â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au</a:t>
                </a:r>
                <a:r>
                  <a:rPr lang="en-US" sz="3200" dirty="0"/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/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/>
                  <a:t>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3200" b="1" i="1" u="sng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282" y="920151"/>
                <a:ext cx="9432409" cy="798873"/>
              </a:xfrm>
              <a:prstGeom prst="rect">
                <a:avLst/>
              </a:prstGeom>
              <a:blipFill rotWithShape="0">
                <a:blip r:embed="rId3"/>
                <a:stretch>
                  <a:fillRect l="-1616" b="-1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758791" y="1866561"/>
            <a:ext cx="1774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u="sng" dirty="0" err="1"/>
              <a:t>Giải</a:t>
            </a:r>
            <a:r>
              <a:rPr lang="en-US" sz="3200" b="1" i="1" u="sng" dirty="0"/>
              <a:t>:</a:t>
            </a:r>
            <a:endParaRPr lang="vi-VN" sz="32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56151" y="2472612"/>
                <a:ext cx="4698441" cy="1036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Times New Roman" panose="02020603050405020304" pitchFamily="18" charset="0"/>
                  </a:rPr>
                  <a:t>S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đối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của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151" y="2472612"/>
                <a:ext cx="4698441" cy="1036630"/>
              </a:xfrm>
              <a:prstGeom prst="rect">
                <a:avLst/>
              </a:prstGeom>
              <a:blipFill rotWithShape="0">
                <a:blip r:embed="rId4"/>
                <a:stretch>
                  <a:fillRect l="-3243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93004" y="3241773"/>
                <a:ext cx="6790767" cy="984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Times New Roman" panose="02020603050405020304" pitchFamily="18" charset="0"/>
                  </a:rPr>
                  <a:t>S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đối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của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 err="1">
                    <a:ea typeface="Times New Roman" panose="02020603050405020304" pitchFamily="18" charset="0"/>
                  </a:rPr>
                  <a:t>là</a:t>
                </a:r>
                <a:r>
                  <a:rPr lang="en-GB" sz="3200" dirty="0"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004" y="3241773"/>
                <a:ext cx="6790767" cy="984372"/>
              </a:xfrm>
              <a:prstGeom prst="rect">
                <a:avLst/>
              </a:prstGeom>
              <a:blipFill rotWithShape="0">
                <a:blip r:embed="rId5"/>
                <a:stretch>
                  <a:fillRect l="-2334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50435" y="4058499"/>
                <a:ext cx="6790767" cy="971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Times New Roman" panose="02020603050405020304" pitchFamily="18" charset="0"/>
                  </a:rPr>
                  <a:t>S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đối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của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435" y="4058499"/>
                <a:ext cx="6790767" cy="971548"/>
              </a:xfrm>
              <a:prstGeom prst="rect">
                <a:avLst/>
              </a:prstGeom>
              <a:blipFill rotWithShape="0">
                <a:blip r:embed="rId6"/>
                <a:stretch>
                  <a:fillRect l="-2244" b="-10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256151" y="4761246"/>
                <a:ext cx="6790767" cy="980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GB" sz="3200" dirty="0">
                    <a:ea typeface="Times New Roman" panose="02020603050405020304" pitchFamily="18" charset="0"/>
                  </a:rPr>
                  <a:t>Số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đối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của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phân</a:t>
                </a:r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ea typeface="Times New Roman" panose="02020603050405020304" pitchFamily="18" charset="0"/>
                  </a:rPr>
                  <a:t>số</a:t>
                </a:r>
                <a:r>
                  <a:rPr lang="en-GB" sz="32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GB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3200" dirty="0"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151" y="4761246"/>
                <a:ext cx="6790767" cy="980461"/>
              </a:xfrm>
              <a:prstGeom prst="rect">
                <a:avLst/>
              </a:prstGeom>
              <a:blipFill rotWithShape="0">
                <a:blip r:embed="rId7"/>
                <a:stretch>
                  <a:fillRect l="-2244" b="-9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24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4" grpId="0"/>
      <p:bldP spid="15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001" y="491991"/>
            <a:ext cx="8526752" cy="811737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số</a:t>
            </a:r>
            <a:endParaRPr lang="vi-VN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3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840" y="1770175"/>
            <a:ext cx="624273" cy="10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41441" y="1569275"/>
            <a:ext cx="8784400" cy="1317797"/>
          </a:xfrm>
          <a:prstGeom prst="rect">
            <a:avLst/>
          </a:prstGeom>
          <a:noFill/>
          <a:ln w="19050"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nhắc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quy</a:t>
            </a:r>
            <a:r>
              <a:rPr lang="en-US" sz="3200" dirty="0"/>
              <a:t> </a:t>
            </a:r>
            <a:r>
              <a:rPr lang="en-US" sz="3200" dirty="0" err="1"/>
              <a:t>tắc</a:t>
            </a:r>
            <a:r>
              <a:rPr lang="en-US" sz="3200" dirty="0"/>
              <a:t>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mẫu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học</a:t>
            </a:r>
            <a:r>
              <a:rPr lang="en-US" sz="3200" dirty="0"/>
              <a:t> ở </a:t>
            </a:r>
            <a:r>
              <a:rPr lang="en-US" sz="3200" dirty="0" err="1"/>
              <a:t>tiểu</a:t>
            </a:r>
            <a:r>
              <a:rPr lang="en-US" sz="3200" dirty="0"/>
              <a:t> </a:t>
            </a:r>
            <a:r>
              <a:rPr lang="en-US" sz="3200" dirty="0" err="1"/>
              <a:t>học</a:t>
            </a:r>
            <a:r>
              <a:rPr lang="en-US" sz="3200" dirty="0"/>
              <a:t>.</a:t>
            </a:r>
            <a:endParaRPr lang="vi-VN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1585546" y="1499380"/>
            <a:ext cx="9453703" cy="2572289"/>
            <a:chOff x="1054146" y="2615998"/>
            <a:chExt cx="7111437" cy="1732758"/>
          </a:xfrm>
        </p:grpSpPr>
        <p:grpSp>
          <p:nvGrpSpPr>
            <p:cNvPr id="7" name="Group 2"/>
            <p:cNvGrpSpPr/>
            <p:nvPr/>
          </p:nvGrpSpPr>
          <p:grpSpPr>
            <a:xfrm>
              <a:off x="1113052" y="2623968"/>
              <a:ext cx="7052531" cy="1724788"/>
              <a:chOff x="-206803" y="115570"/>
              <a:chExt cx="2258393" cy="1332703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9" name="Freeform 3"/>
              <p:cNvSpPr/>
              <p:nvPr/>
            </p:nvSpPr>
            <p:spPr>
              <a:xfrm>
                <a:off x="-206803" y="115570"/>
                <a:ext cx="2258393" cy="1332703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</p:spPr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4146" y="2615998"/>
              <a:ext cx="374944" cy="53013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68717" y="1557157"/>
                <a:ext cx="9030696" cy="210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3200" dirty="0" err="1"/>
                  <a:t>Muố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hai</a:t>
                </a:r>
                <a:r>
                  <a:rPr lang="en-GB" sz="3200" dirty="0"/>
                  <a:t> </a:t>
                </a:r>
                <a:r>
                  <a:rPr lang="en-GB" sz="3200" dirty="0" err="1"/>
                  <a:t>phâ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ó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ùng</a:t>
                </a:r>
                <a:r>
                  <a:rPr lang="en-GB" sz="3200" dirty="0"/>
                  <a:t> </a:t>
                </a:r>
                <a:r>
                  <a:rPr lang="en-GB" sz="3200" dirty="0" err="1"/>
                  <a:t>mẫu</a:t>
                </a:r>
                <a:r>
                  <a:rPr lang="en-GB" sz="3200" dirty="0"/>
                  <a:t>, ta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ử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bị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ho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ử</a:t>
                </a:r>
                <a:r>
                  <a:rPr lang="en-GB" sz="3200" dirty="0"/>
                  <a:t> </a:t>
                </a:r>
                <a:r>
                  <a:rPr lang="en-GB" sz="3200" dirty="0" err="1"/>
                  <a:t>của</a:t>
                </a:r>
                <a:r>
                  <a:rPr lang="en-GB" sz="3200" dirty="0"/>
                  <a:t> </a:t>
                </a:r>
                <a:r>
                  <a:rPr lang="en-GB" sz="3200" dirty="0" err="1"/>
                  <a:t>số</a:t>
                </a:r>
                <a:r>
                  <a:rPr lang="en-GB" sz="3200" dirty="0"/>
                  <a:t> </a:t>
                </a:r>
                <a:r>
                  <a:rPr lang="en-GB" sz="3200" dirty="0" err="1"/>
                  <a:t>trừ</a:t>
                </a:r>
                <a:r>
                  <a:rPr lang="en-GB" sz="3200" dirty="0"/>
                  <a:t> </a:t>
                </a:r>
                <a:r>
                  <a:rPr lang="en-GB" sz="3200" dirty="0" err="1"/>
                  <a:t>và</a:t>
                </a:r>
                <a:r>
                  <a:rPr lang="en-GB" sz="3200" dirty="0"/>
                  <a:t> </a:t>
                </a:r>
                <a:r>
                  <a:rPr lang="en-GB" sz="3200" dirty="0" err="1"/>
                  <a:t>giữ</a:t>
                </a:r>
                <a:r>
                  <a:rPr lang="en-GB" sz="3200" dirty="0"/>
                  <a:t> </a:t>
                </a:r>
                <a:r>
                  <a:rPr lang="en-GB" sz="3200" dirty="0" err="1"/>
                  <a:t>nguyên</a:t>
                </a:r>
                <a:r>
                  <a:rPr lang="en-GB" sz="3200" dirty="0"/>
                  <a:t> </a:t>
                </a:r>
                <a:r>
                  <a:rPr lang="en-GB" sz="3200" dirty="0" err="1"/>
                  <a:t>mẫu</a:t>
                </a:r>
                <a:r>
                  <a:rPr lang="en-GB" sz="3200" dirty="0"/>
                  <a:t>:</a:t>
                </a:r>
                <a:endParaRPr lang="en-US" sz="32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200" b="1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2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717" y="1557157"/>
                <a:ext cx="9030696" cy="2100832"/>
              </a:xfrm>
              <a:prstGeom prst="rect">
                <a:avLst/>
              </a:prstGeom>
              <a:blipFill>
                <a:blip r:embed="rId4"/>
                <a:stretch>
                  <a:fillRect l="-1687" t="-870" b="-3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4809" y="4192827"/>
                <a:ext cx="6031531" cy="9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200" i="1" u="sng" dirty="0">
                    <a:ea typeface="Times New Roman" panose="02020603050405020304" pitchFamily="18" charset="0"/>
                  </a:rPr>
                  <a:t>VD</a:t>
                </a:r>
                <a:r>
                  <a:rPr lang="en-US" sz="3200" i="1" dirty="0"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−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09" y="4192827"/>
                <a:ext cx="6031531" cy="975460"/>
              </a:xfrm>
              <a:prstGeom prst="rect">
                <a:avLst/>
              </a:prstGeom>
              <a:blipFill>
                <a:blip r:embed="rId5"/>
                <a:stretch>
                  <a:fillRect l="-2521" b="-769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76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10" grpId="0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6667" l="5833" r="97500">
                        <a14:foregroundMark x1="21667" y1="46667" x2="21667" y2="46667"/>
                        <a14:foregroundMark x1="22500" y1="46667" x2="5833" y2="400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68060" y="724874"/>
            <a:ext cx="1316968" cy="6584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85028" y="636908"/>
                <a:ext cx="3174520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Tí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32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vi-VN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028" y="636908"/>
                <a:ext cx="3174520" cy="791370"/>
              </a:xfrm>
              <a:prstGeom prst="rect">
                <a:avLst/>
              </a:prstGeom>
              <a:blipFill>
                <a:blip r:embed="rId4"/>
                <a:stretch>
                  <a:fillRect l="-4781" b="-10938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85187" y="1289494"/>
                <a:ext cx="9503789" cy="13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i="1" dirty="0">
                    <a:solidFill>
                      <a:srgbClr val="002060"/>
                    </a:solidFill>
                  </a:rPr>
                  <a:t>Bước 1. </a:t>
                </a:r>
                <a:r>
                  <a:rPr lang="en-US" sz="2800" dirty="0" err="1"/>
                  <a:t>Qu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ẫ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â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: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; </a:t>
                </a:r>
                <a:endParaRPr lang="vi-VN" sz="4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187" y="1289494"/>
                <a:ext cx="9503789" cy="1312732"/>
              </a:xfrm>
              <a:prstGeom prst="rect">
                <a:avLst/>
              </a:prstGeom>
              <a:blipFill>
                <a:blip r:embed="rId5"/>
                <a:stretch>
                  <a:fillRect l="-1347" t="-930" b="-6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747044" y="1904226"/>
            <a:ext cx="2499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ea typeface="Times New Roman" panose="02020603050405020304" pitchFamily="18" charset="0"/>
              </a:rPr>
              <a:t>BCNN(9, 6) = 18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64927" y="2616929"/>
                <a:ext cx="5329023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3. 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.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27" y="2616929"/>
                <a:ext cx="5329023" cy="704552"/>
              </a:xfrm>
              <a:prstGeom prst="rect">
                <a:avLst/>
              </a:prstGeom>
              <a:blipFill>
                <a:blip r:embed="rId6"/>
                <a:stretch>
                  <a:fillRect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50E9FAA3-1EDF-42F0-BD55-65BA07DBFFD0}"/>
              </a:ext>
            </a:extLst>
          </p:cNvPr>
          <p:cNvSpPr txBox="1"/>
          <p:nvPr/>
        </p:nvSpPr>
        <p:spPr>
          <a:xfrm>
            <a:off x="1304779" y="3293640"/>
            <a:ext cx="110636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2060"/>
                </a:solidFill>
              </a:rPr>
              <a:t>Bước</a:t>
            </a:r>
            <a:r>
              <a:rPr lang="en-US" sz="2800" i="1" dirty="0">
                <a:solidFill>
                  <a:srgbClr val="002060"/>
                </a:solidFill>
              </a:rPr>
              <a:t> 2. </a:t>
            </a:r>
            <a:r>
              <a:rPr lang="en-US" sz="2800" dirty="0" err="1"/>
              <a:t>Trừ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giữ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mẫu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chung</a:t>
            </a:r>
            <a:r>
              <a:rPr lang="en-US" sz="2800" dirty="0"/>
              <a:t>: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91066C-3ECA-48CD-9209-5224E6E18CA7}"/>
                  </a:ext>
                </a:extLst>
              </p:cNvPr>
              <p:cNvSpPr/>
              <p:nvPr/>
            </p:nvSpPr>
            <p:spPr>
              <a:xfrm>
                <a:off x="858631" y="4012736"/>
                <a:ext cx="8039820" cy="903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800" dirty="0"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−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1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91066C-3ECA-48CD-9209-5224E6E18C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31" y="4012736"/>
                <a:ext cx="8039820" cy="903581"/>
              </a:xfrm>
              <a:prstGeom prst="rect">
                <a:avLst/>
              </a:prstGeom>
              <a:blipFill>
                <a:blip r:embed="rId7"/>
                <a:stretch>
                  <a:fillRect b="-8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CF747A8-1542-4514-8599-0B2C982F474C}"/>
                  </a:ext>
                </a:extLst>
              </p:cNvPr>
              <p:cNvSpPr/>
              <p:nvPr/>
            </p:nvSpPr>
            <p:spPr>
              <a:xfrm>
                <a:off x="2100042" y="4955867"/>
                <a:ext cx="5444161" cy="87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2800" dirty="0"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CF747A8-1542-4514-8599-0B2C982F4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42" y="4955867"/>
                <a:ext cx="5444161" cy="873060"/>
              </a:xfrm>
              <a:prstGeom prst="rect">
                <a:avLst/>
              </a:prstGeom>
              <a:blipFill>
                <a:blip r:embed="rId8"/>
                <a:stretch>
                  <a:fillRect l="-223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33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allAtOnce"/>
      <p:bldP spid="9" grpId="0"/>
      <p:bldP spid="10" grpId="0"/>
      <p:bldP spid="11" grpId="0" build="allAtOnce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7561" y="897147"/>
            <a:ext cx="5888967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67" b="1" u="sng" dirty="0" err="1"/>
              <a:t>Nhận</a:t>
            </a:r>
            <a:r>
              <a:rPr lang="en-US" sz="4267" b="1" u="sng" dirty="0"/>
              <a:t> </a:t>
            </a:r>
            <a:r>
              <a:rPr lang="en-US" sz="4267" b="1" u="sng" dirty="0" err="1"/>
              <a:t>xét</a:t>
            </a:r>
            <a:endParaRPr lang="vi-VN" sz="4267" b="1" u="sng" dirty="0"/>
          </a:p>
        </p:txBody>
      </p:sp>
      <p:sp>
        <p:nvSpPr>
          <p:cNvPr id="8" name="Rectangle 7"/>
          <p:cNvSpPr/>
          <p:nvPr/>
        </p:nvSpPr>
        <p:spPr>
          <a:xfrm>
            <a:off x="1696526" y="1957611"/>
            <a:ext cx="9351033" cy="2351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GB" sz="3733" i="1" dirty="0" err="1">
                <a:ea typeface="Calibri" panose="020F0502020204030204" pitchFamily="34" charset="0"/>
              </a:rPr>
              <a:t>Muố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trừ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hai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phâ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số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không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cùng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mẫu</a:t>
            </a:r>
            <a:r>
              <a:rPr lang="en-GB" sz="3733" i="1" dirty="0">
                <a:ea typeface="Calibri" panose="020F0502020204030204" pitchFamily="34" charset="0"/>
              </a:rPr>
              <a:t>, ta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quy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đồng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những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phân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số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đó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rồi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trừ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tử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của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số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bị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trừ</a:t>
            </a:r>
            <a:r>
              <a:rPr lang="en-GB" sz="3733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cho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tử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của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số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trừ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và</a:t>
            </a:r>
            <a:r>
              <a:rPr lang="en-GB" sz="3733" i="1" dirty="0"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giữ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nguyên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b="1" i="1" dirty="0" err="1">
                <a:solidFill>
                  <a:srgbClr val="FF0000"/>
                </a:solidFill>
                <a:ea typeface="Calibri" panose="020F0502020204030204" pitchFamily="34" charset="0"/>
              </a:rPr>
              <a:t>mẫu</a:t>
            </a:r>
            <a:r>
              <a:rPr lang="en-GB" sz="3733" b="1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GB" sz="3733" i="1" dirty="0" err="1">
                <a:ea typeface="Calibri" panose="020F0502020204030204" pitchFamily="34" charset="0"/>
              </a:rPr>
              <a:t>chung</a:t>
            </a:r>
            <a:r>
              <a:rPr lang="en-GB" sz="3733" i="1" dirty="0">
                <a:ea typeface="Calibri" panose="020F0502020204030204" pitchFamily="34" charset="0"/>
              </a:rPr>
              <a:t>.</a:t>
            </a:r>
            <a:endParaRPr lang="en-US" sz="3733" i="1" dirty="0"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42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02281" y="690115"/>
            <a:ext cx="312851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/>
              <a:t>Ví</a:t>
            </a:r>
            <a:r>
              <a:rPr lang="en-US" sz="3733" b="1" dirty="0"/>
              <a:t> </a:t>
            </a:r>
            <a:r>
              <a:rPr lang="en-US" sz="3733" b="1" dirty="0" err="1"/>
              <a:t>dụ</a:t>
            </a:r>
            <a:r>
              <a:rPr lang="en-US" sz="3733" b="1" dirty="0"/>
              <a:t> 4.</a:t>
            </a:r>
            <a:endParaRPr lang="vi-VN" sz="3733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66537" y="685163"/>
            <a:ext cx="218535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/>
              <a:t>Tính</a:t>
            </a:r>
            <a:r>
              <a:rPr lang="en-US" sz="3733" dirty="0"/>
              <a:t>:</a:t>
            </a:r>
            <a:endParaRPr lang="vi-VN" sz="3733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87744" y="1353261"/>
                <a:ext cx="2668437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733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44" y="1353261"/>
                <a:ext cx="2668437" cy="908582"/>
              </a:xfrm>
              <a:prstGeom prst="rect">
                <a:avLst/>
              </a:prstGeom>
              <a:blipFill rotWithShape="0">
                <a:blip r:embed="rId2"/>
                <a:stretch>
                  <a:fillRect b="-1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590532" y="2261843"/>
            <a:ext cx="963725" cy="699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200" b="1" u="sng" dirty="0" err="1">
                <a:ea typeface="Calibri" panose="020F0502020204030204" pitchFamily="34" charset="0"/>
              </a:rPr>
              <a:t>Giải</a:t>
            </a:r>
            <a:r>
              <a:rPr lang="en-US" sz="3200" b="1" u="sng" dirty="0"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83108" y="3067113"/>
                <a:ext cx="1691490" cy="1193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108" y="3067113"/>
                <a:ext cx="1691490" cy="1193340"/>
              </a:xfrm>
              <a:prstGeom prst="rect">
                <a:avLst/>
              </a:prstGeom>
              <a:blipFill rotWithShape="0">
                <a:blip r:embed="rId3"/>
                <a:stretch>
                  <a:fillRect l="-11552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522564" y="3148785"/>
                <a:ext cx="2063386" cy="1154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(− 2)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564" y="3148785"/>
                <a:ext cx="2063386" cy="11542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451894" y="3180874"/>
                <a:ext cx="3220753" cy="1121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</m:t>
                    </m:r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2</m:t>
                        </m:r>
                      </m:num>
                      <m:den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733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894" y="3180874"/>
                <a:ext cx="3220753" cy="11219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8474103" y="3343473"/>
                <a:ext cx="1048684" cy="970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733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733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103" y="3343473"/>
                <a:ext cx="1048684" cy="9704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88607" y="1414130"/>
                <a:ext cx="2668437" cy="90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733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− 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7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733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vi-VN" sz="3733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607" y="1414130"/>
                <a:ext cx="2668437" cy="908582"/>
              </a:xfrm>
              <a:prstGeom prst="rect">
                <a:avLst/>
              </a:prstGeom>
              <a:blipFill rotWithShape="0">
                <a:blip r:embed="rId7"/>
                <a:stretch>
                  <a:fillRect b="-1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93818" y="4443006"/>
                <a:ext cx="1968808" cy="1133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818" y="4443006"/>
                <a:ext cx="1968808" cy="1133195"/>
              </a:xfrm>
              <a:prstGeom prst="rect">
                <a:avLst/>
              </a:prstGeom>
              <a:blipFill rotWithShape="0">
                <a:blip r:embed="rId8"/>
                <a:stretch>
                  <a:fillRect l="-9288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719298" y="4435709"/>
                <a:ext cx="2645276" cy="1150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0−(−21)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298" y="4435709"/>
                <a:ext cx="2645276" cy="11506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199844" y="4469501"/>
                <a:ext cx="1293944" cy="1116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733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733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844" y="4469501"/>
                <a:ext cx="1293944" cy="11169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153203" y="3102796"/>
                <a:ext cx="1555234" cy="1121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203" y="3102796"/>
                <a:ext cx="1555234" cy="1121974"/>
              </a:xfrm>
              <a:prstGeom prst="rect">
                <a:avLst/>
              </a:prstGeom>
              <a:blipFill>
                <a:blip r:embed="rId11"/>
                <a:stretch>
                  <a:fillRect l="-12157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62626" y="4445941"/>
                <a:ext cx="2358338" cy="1133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800"/>
                  </a:spcBef>
                  <a:spcAft>
                    <a:spcPts val="800"/>
                  </a:spcAft>
                </a:pPr>
                <a:r>
                  <a:rPr lang="en-US" sz="3733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.4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.4</m:t>
                        </m:r>
                      </m:den>
                    </m:f>
                  </m:oMath>
                </a14:m>
                <a:r>
                  <a:rPr lang="en-US" sz="3733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7.3</m:t>
                        </m:r>
                      </m:num>
                      <m:den>
                        <m:r>
                          <a:rPr lang="en-US" sz="3733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.3</m:t>
                        </m:r>
                      </m:den>
                    </m:f>
                  </m:oMath>
                </a14:m>
                <a:endParaRPr lang="en-US" sz="3733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626" y="4445941"/>
                <a:ext cx="2358338" cy="1133195"/>
              </a:xfrm>
              <a:prstGeom prst="rect">
                <a:avLst/>
              </a:prstGeom>
              <a:blipFill>
                <a:blip r:embed="rId12"/>
                <a:stretch>
                  <a:fillRect l="-8010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8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3</Words>
  <Application>Microsoft Office PowerPoint</Application>
  <PresentationFormat>Widescreen</PresentationFormat>
  <Paragraphs>211</Paragraphs>
  <Slides>31</Slides>
  <Notes>4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#9Slide03 Comfortaa Light</vt:lpstr>
      <vt:lpstr>Arial</vt:lpstr>
      <vt:lpstr>Calibri</vt:lpstr>
      <vt:lpstr>Calibri Light</vt:lpstr>
      <vt:lpstr>Cambria Math</vt:lpstr>
      <vt:lpstr>Playfair Display ExtraBold</vt:lpstr>
      <vt:lpstr>Times New Roman</vt:lpstr>
      <vt:lpstr>Wingdings</vt:lpstr>
      <vt:lpstr>Office Theme</vt:lpstr>
      <vt:lpstr>MathType 7.0 Equation</vt:lpstr>
      <vt:lpstr>Equation</vt:lpstr>
      <vt:lpstr>PowerPoint Presentation</vt:lpstr>
      <vt:lpstr>PowerPoint Presentation</vt:lpstr>
      <vt:lpstr>II. PHÉP TRỪ PHÂN SỐ</vt:lpstr>
      <vt:lpstr>PowerPoint Presentation</vt:lpstr>
      <vt:lpstr>PowerPoint Presentation</vt:lpstr>
      <vt:lpstr>2. Quy tắc trừ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QUY TẮC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</vt:lpstr>
      <vt:lpstr>HƯỚNG DẪN VỀ NHÀ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1</cp:revision>
  <dcterms:created xsi:type="dcterms:W3CDTF">2023-03-13T14:44:39Z</dcterms:created>
  <dcterms:modified xsi:type="dcterms:W3CDTF">2023-03-13T14:44:53Z</dcterms:modified>
</cp:coreProperties>
</file>